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2" r:id="rId2"/>
    <p:sldMasterId id="2147483654" r:id="rId3"/>
    <p:sldMasterId id="2147483723" r:id="rId4"/>
    <p:sldMasterId id="2147483735" r:id="rId5"/>
    <p:sldMasterId id="2147483747" r:id="rId6"/>
    <p:sldMasterId id="2147483759" r:id="rId7"/>
    <p:sldMasterId id="2147483777" r:id="rId8"/>
  </p:sldMasterIdLst>
  <p:sldIdLst>
    <p:sldId id="257" r:id="rId9"/>
    <p:sldId id="269" r:id="rId10"/>
    <p:sldId id="270" r:id="rId11"/>
    <p:sldId id="271" r:id="rId12"/>
    <p:sldId id="272" r:id="rId13"/>
    <p:sldId id="273" r:id="rId14"/>
    <p:sldId id="258" r:id="rId15"/>
    <p:sldId id="259" r:id="rId16"/>
    <p:sldId id="262" r:id="rId17"/>
    <p:sldId id="265" r:id="rId18"/>
    <p:sldId id="266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07" autoAdjust="0"/>
    <p:restoredTop sz="90929"/>
  </p:normalViewPr>
  <p:slideViewPr>
    <p:cSldViewPr>
      <p:cViewPr varScale="1">
        <p:scale>
          <a:sx n="89" d="100"/>
          <a:sy n="89" d="100"/>
        </p:scale>
        <p:origin x="71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4A2302-8EF3-482B-9BC3-2D1B2A6E0B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4BB247-5FE9-4DA0-B23A-41709044EE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040AF1-C2E0-4AD1-BF5C-C0E7169A7B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9FF5A-96CF-4EBC-A3C1-19D690FFCF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210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969C9E-9256-4C93-BB3A-5384A39905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D457BB-7759-4679-9A91-00D60BEA01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1C6EE5-9AEF-423F-B574-685C91576D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7A8567-FBCE-45C9-952F-6C6D034A95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19546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BCA32-9AB9-4EFF-AC4F-3BBF1E209AC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5C370-BDC7-407B-8BDE-AFC7955E2D7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0747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395FA7-5C06-4406-A77A-00542DD909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DC89F5-C1DE-411C-A80D-335BA8A7CF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B1FA67-CE60-4A34-9F69-62C4118208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BAF5F-21FB-4BB6-8661-E334A2B399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72861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>
            <a:extLst>
              <a:ext uri="{FF2B5EF4-FFF2-40B4-BE49-F238E27FC236}">
                <a16:creationId xmlns:a16="http://schemas.microsoft.com/office/drawing/2014/main" id="{091A5922-7607-454B-9367-F0EC7EF83A9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25603" name="Rectangle 3">
              <a:extLst>
                <a:ext uri="{FF2B5EF4-FFF2-40B4-BE49-F238E27FC236}">
                  <a16:creationId xmlns:a16="http://schemas.microsoft.com/office/drawing/2014/main" id="{BDE8DE01-11AB-47B9-9889-A954C3981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b="0" i="0"/>
            </a:p>
          </p:txBody>
        </p:sp>
        <p:sp>
          <p:nvSpPr>
            <p:cNvPr id="25604" name="AutoShape 4">
              <a:extLst>
                <a:ext uri="{FF2B5EF4-FFF2-40B4-BE49-F238E27FC236}">
                  <a16:creationId xmlns:a16="http://schemas.microsoft.com/office/drawing/2014/main" id="{7C0F2E7C-613A-43DC-9429-B7A2713DF478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en-US" altLang="en-US" b="0" i="0"/>
            </a:p>
          </p:txBody>
        </p:sp>
      </p:grpSp>
      <p:grpSp>
        <p:nvGrpSpPr>
          <p:cNvPr id="25605" name="Group 5">
            <a:extLst>
              <a:ext uri="{FF2B5EF4-FFF2-40B4-BE49-F238E27FC236}">
                <a16:creationId xmlns:a16="http://schemas.microsoft.com/office/drawing/2014/main" id="{8A144183-EC52-486A-9A71-FF47C6833311}"/>
              </a:ext>
            </a:extLst>
          </p:cNvPr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25606" name="AutoShape 6">
              <a:extLst>
                <a:ext uri="{FF2B5EF4-FFF2-40B4-BE49-F238E27FC236}">
                  <a16:creationId xmlns:a16="http://schemas.microsoft.com/office/drawing/2014/main" id="{2EBD5EDA-F4AA-4060-B6BE-39CBB3CEDD8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7" name="AutoShape 7">
              <a:extLst>
                <a:ext uri="{FF2B5EF4-FFF2-40B4-BE49-F238E27FC236}">
                  <a16:creationId xmlns:a16="http://schemas.microsoft.com/office/drawing/2014/main" id="{303178D5-4494-4CB6-A1E3-0C193545E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8" name="Rectangle 8">
            <a:extLst>
              <a:ext uri="{FF2B5EF4-FFF2-40B4-BE49-F238E27FC236}">
                <a16:creationId xmlns:a16="http://schemas.microsoft.com/office/drawing/2014/main" id="{4D44A2AF-D882-4BF7-B0F9-E38569F27CE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anose="05000000000000000000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5609" name="Rectangle 9">
            <a:extLst>
              <a:ext uri="{FF2B5EF4-FFF2-40B4-BE49-F238E27FC236}">
                <a16:creationId xmlns:a16="http://schemas.microsoft.com/office/drawing/2014/main" id="{E4A70748-2EA3-4279-BB0B-34D8E13ADCB5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4D615EED-4F6E-4F3E-912E-370B4456724A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62FCDF2B-6934-45EB-8E48-AE76320F98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altLang="en-US"/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27F66D17-0D61-4966-B0FB-8C1C11DAA92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fld id="{6640D091-B3F8-4C38-A8F3-EAD16B300E0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5612" name="AutoShape 12">
            <a:extLst>
              <a:ext uri="{FF2B5EF4-FFF2-40B4-BE49-F238E27FC236}">
                <a16:creationId xmlns:a16="http://schemas.microsoft.com/office/drawing/2014/main" id="{10CB526C-9A16-4545-AF72-A0922194C1F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0FD36-50BF-4413-9501-D0C0EBAE76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5168AE-F427-4E80-B9F2-5B549765AF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9B6E3D-6509-4A3C-A482-BC9485EFA6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DCB433-488A-4D65-A1C3-FA3E8AA2F11B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23089E-FE78-45E6-B406-DD3A04052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3654C-A938-4619-A893-1C9285BE9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9BDF20-C1D7-4C1E-AFC6-71D9D6BFDC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5646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4BB2D-99A4-4751-B2F6-74CC42524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F8F354-CA40-47FC-9144-D48BBE060F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302A8D-03EE-4228-9100-986C2D318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07B476-810F-4961-8B3C-1B530D430B31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122BD0-FE9E-4CAD-9BC4-A0C8F7014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3F25C-349E-47D7-A162-2E3764AF8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414BA8-D210-4A79-B756-0F93F2B14F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4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B4B1DB-631C-4C00-B71C-9DE2AF09C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761FF-BC44-4B43-8EA7-D825723C9A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A4E0BF-410A-48E9-A506-64DA5EBB6C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B3B9B2-CBB0-41ED-A865-15A111327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06B820-2C88-4B52-8866-7F82F854ECDF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2F8660-C6C9-4D22-9852-5B1BD03F7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2CB462-5AD6-4709-B3AD-B425D81F2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9EC1C-1EE0-437C-A0BD-7C4AD4BF2B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04382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AB7DC-A260-4B1D-8CFA-DF03871581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154226-0846-4129-B670-C787C9B528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F666AC-AEFF-46A2-B1C0-B05ACC2A07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3D11DC-9BE6-428C-A0A2-D3BD825DFE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CCC311-7400-4EAF-A39B-91A8F2DD72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D73E55-8846-4205-AF82-7D7A5139E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DF5960-F4CC-481D-BD31-777E3534BCD7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C6585AD-AD4F-4DC3-B5DC-16ACB4A3D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22FAED-EC69-492B-91CB-8B9B53518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227E6-ABF4-4D95-A77E-616083489E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78148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7FB24-A3A6-44DE-ACF9-26D7C8C51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EDA74E2-FCF9-46A0-8ADD-CD63AF1347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584759-D1F0-4EE5-BA77-E0FF788319F5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9E2068-F798-434A-929B-9CDCCA7CB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452634-F4F9-4007-9DDD-AD7E9B304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22986-E886-4B5C-83E4-E08A801AD4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45746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D913CF-F088-47D0-B688-9F61995EF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0C0881-08EC-4DE9-BF3B-B31ADE0910D2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BFB48B-037C-4870-B6E1-8F09C6551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A3630A-1533-4F32-89D4-13293543D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925F2B-6CE8-4BDD-8290-AA76F9D35F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3015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32A6A-9966-46FD-A202-3445B1355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E6AE5E-D874-40CC-864E-B3A82BB4F9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BA182F-5FBB-409A-8E5A-5E55865D8F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2B90E2-04E1-487D-8029-ECC4A0937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C9DC8B1-D1D1-44E6-BD92-E42846C6DCB8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95386F-1AA6-4210-920B-B19647C1C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CE0077-5683-4EB7-894C-E4B796D4C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EDCAD-7BE1-44AD-9BF7-20778FF151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752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0ABD80-56D3-4263-A669-3EFFD78DA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02B8AB-F06F-46A2-8A58-21CDAC020E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960509-7AD1-49EE-A908-C39B3EB1F1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6BF213-C12A-49CE-89A0-BE3105FE9D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22577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E62D8-2F3A-421F-A723-85C13E39A2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0380B68-7AE1-49A5-880F-B9915CCEBC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286FD9-0371-460D-8FD1-41BD0D87AA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2E4E39-6CC1-408D-8EB1-D559D88179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C4781C-F55E-4BE0-B7FF-58B5CD3971CC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A5287D-7B22-4F24-81C2-C692B06B0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E37E04-B712-4F31-82DE-11B5DA0A0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599931-F9BA-42D5-8F55-0DA2C28EC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67661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9006F-398C-4E9A-99DB-FE98E3D6C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815B14-1D82-487C-B04C-2E7A45644A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55B55-7C0A-472F-A216-ECEED0D95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0AA4D8-5706-4089-9BC4-62BFA3446131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731D6E-AE13-41D5-91D3-7D0C552CA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20190B-37E8-49FE-BFA5-5E14FC160E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F00FC-6720-42CD-8CDD-89C9B80BD8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75376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FD32FF5-116D-4C04-A214-EA04513F7F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C673FE-6C69-4A2C-9948-F998648705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426B42-0701-4CF3-8925-89F282491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11C5EE-BA7D-4801-BE00-3D38D9D51300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7C6FAF-6390-4F86-BCC8-04DC12FC6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71605E-053D-4E84-BE09-6D22374B3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EDE8C5-82F1-474D-B520-F921C25B55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89674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>
            <a:extLst>
              <a:ext uri="{FF2B5EF4-FFF2-40B4-BE49-F238E27FC236}">
                <a16:creationId xmlns:a16="http://schemas.microsoft.com/office/drawing/2014/main" id="{185BF1F2-9C97-4088-B571-82E8081A018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28675" name="Freeform 3">
              <a:extLst>
                <a:ext uri="{FF2B5EF4-FFF2-40B4-BE49-F238E27FC236}">
                  <a16:creationId xmlns:a16="http://schemas.microsoft.com/office/drawing/2014/main" id="{F56C478D-5E80-426D-88E6-3B1CFC16747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>
                <a:gd name="T0" fmla="*/ 5740 w 5740"/>
                <a:gd name="T1" fmla="*/ 1043 h 1043"/>
                <a:gd name="T2" fmla="*/ 0 w 5740"/>
                <a:gd name="T3" fmla="*/ 1043 h 1043"/>
                <a:gd name="T4" fmla="*/ 0 w 5740"/>
                <a:gd name="T5" fmla="*/ 0 h 1043"/>
                <a:gd name="T6" fmla="*/ 5740 w 5740"/>
                <a:gd name="T7" fmla="*/ 0 h 1043"/>
                <a:gd name="T8" fmla="*/ 5740 w 5740"/>
                <a:gd name="T9" fmla="*/ 1043 h 1043"/>
                <a:gd name="T10" fmla="*/ 5740 w 5740"/>
                <a:gd name="T11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76" name="Group 4">
              <a:extLst>
                <a:ext uri="{FF2B5EF4-FFF2-40B4-BE49-F238E27FC236}">
                  <a16:creationId xmlns:a16="http://schemas.microsoft.com/office/drawing/2014/main" id="{AD653DA4-2A23-43BA-BE51-E3363E65D8D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28677" name="Freeform 5">
                <a:extLst>
                  <a:ext uri="{FF2B5EF4-FFF2-40B4-BE49-F238E27FC236}">
                    <a16:creationId xmlns:a16="http://schemas.microsoft.com/office/drawing/2014/main" id="{AE4C5C58-090D-4D81-9219-4C1A8BE56A1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8" name="Freeform 6">
                <a:extLst>
                  <a:ext uri="{FF2B5EF4-FFF2-40B4-BE49-F238E27FC236}">
                    <a16:creationId xmlns:a16="http://schemas.microsoft.com/office/drawing/2014/main" id="{E20C1E6A-96A4-4B0B-A20F-572E9C87C43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>
                  <a:gd name="T0" fmla="*/ 0 w 5740"/>
                  <a:gd name="T1" fmla="*/ 42 h 42"/>
                  <a:gd name="T2" fmla="*/ 5740 w 5740"/>
                  <a:gd name="T3" fmla="*/ 42 h 42"/>
                  <a:gd name="T4" fmla="*/ 5740 w 5740"/>
                  <a:gd name="T5" fmla="*/ 0 h 42"/>
                  <a:gd name="T6" fmla="*/ 0 w 5740"/>
                  <a:gd name="T7" fmla="*/ 0 h 42"/>
                  <a:gd name="T8" fmla="*/ 0 w 5740"/>
                  <a:gd name="T9" fmla="*/ 42 h 42"/>
                  <a:gd name="T10" fmla="*/ 0 w 5740"/>
                  <a:gd name="T1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79" name="Freeform 7">
                <a:extLst>
                  <a:ext uri="{FF2B5EF4-FFF2-40B4-BE49-F238E27FC236}">
                    <a16:creationId xmlns:a16="http://schemas.microsoft.com/office/drawing/2014/main" id="{8D2E8A41-4C9C-4F66-A33A-FCCC73947BB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>
                  <a:gd name="T0" fmla="*/ 0 w 5740"/>
                  <a:gd name="T1" fmla="*/ 30 h 30"/>
                  <a:gd name="T2" fmla="*/ 5740 w 5740"/>
                  <a:gd name="T3" fmla="*/ 30 h 30"/>
                  <a:gd name="T4" fmla="*/ 5740 w 5740"/>
                  <a:gd name="T5" fmla="*/ 0 h 30"/>
                  <a:gd name="T6" fmla="*/ 0 w 5740"/>
                  <a:gd name="T7" fmla="*/ 0 h 30"/>
                  <a:gd name="T8" fmla="*/ 0 w 5740"/>
                  <a:gd name="T9" fmla="*/ 30 h 30"/>
                  <a:gd name="T10" fmla="*/ 0 w 5740"/>
                  <a:gd name="T11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0" name="Freeform 8">
                <a:extLst>
                  <a:ext uri="{FF2B5EF4-FFF2-40B4-BE49-F238E27FC236}">
                    <a16:creationId xmlns:a16="http://schemas.microsoft.com/office/drawing/2014/main" id="{BBEB638A-DF0E-446B-AE96-C31320FE722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>
                  <a:gd name="T0" fmla="*/ 0 w 5740"/>
                  <a:gd name="T1" fmla="*/ 30 h 30"/>
                  <a:gd name="T2" fmla="*/ 5740 w 5740"/>
                  <a:gd name="T3" fmla="*/ 30 h 30"/>
                  <a:gd name="T4" fmla="*/ 5740 w 5740"/>
                  <a:gd name="T5" fmla="*/ 0 h 30"/>
                  <a:gd name="T6" fmla="*/ 0 w 5740"/>
                  <a:gd name="T7" fmla="*/ 0 h 30"/>
                  <a:gd name="T8" fmla="*/ 0 w 5740"/>
                  <a:gd name="T9" fmla="*/ 30 h 30"/>
                  <a:gd name="T10" fmla="*/ 0 w 5740"/>
                  <a:gd name="T11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1" name="Freeform 9">
                <a:extLst>
                  <a:ext uri="{FF2B5EF4-FFF2-40B4-BE49-F238E27FC236}">
                    <a16:creationId xmlns:a16="http://schemas.microsoft.com/office/drawing/2014/main" id="{DAA59F35-205A-4585-9DD5-4F3DA6730D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>
                  <a:gd name="T0" fmla="*/ 0 w 5740"/>
                  <a:gd name="T1" fmla="*/ 30 h 30"/>
                  <a:gd name="T2" fmla="*/ 5740 w 5740"/>
                  <a:gd name="T3" fmla="*/ 30 h 30"/>
                  <a:gd name="T4" fmla="*/ 5740 w 5740"/>
                  <a:gd name="T5" fmla="*/ 0 h 30"/>
                  <a:gd name="T6" fmla="*/ 0 w 5740"/>
                  <a:gd name="T7" fmla="*/ 0 h 30"/>
                  <a:gd name="T8" fmla="*/ 0 w 5740"/>
                  <a:gd name="T9" fmla="*/ 30 h 30"/>
                  <a:gd name="T10" fmla="*/ 0 w 5740"/>
                  <a:gd name="T11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2" name="Freeform 10">
                <a:extLst>
                  <a:ext uri="{FF2B5EF4-FFF2-40B4-BE49-F238E27FC236}">
                    <a16:creationId xmlns:a16="http://schemas.microsoft.com/office/drawing/2014/main" id="{2D7BF911-38A7-4EDF-A0EA-A701954B032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>
                  <a:gd name="T0" fmla="*/ 5740 w 5740"/>
                  <a:gd name="T1" fmla="*/ 0 h 36"/>
                  <a:gd name="T2" fmla="*/ 0 w 5740"/>
                  <a:gd name="T3" fmla="*/ 0 h 36"/>
                  <a:gd name="T4" fmla="*/ 0 w 5740"/>
                  <a:gd name="T5" fmla="*/ 36 h 36"/>
                  <a:gd name="T6" fmla="*/ 5740 w 5740"/>
                  <a:gd name="T7" fmla="*/ 36 h 36"/>
                  <a:gd name="T8" fmla="*/ 5740 w 5740"/>
                  <a:gd name="T9" fmla="*/ 0 h 36"/>
                  <a:gd name="T10" fmla="*/ 5740 w 574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3" name="Freeform 11">
                <a:extLst>
                  <a:ext uri="{FF2B5EF4-FFF2-40B4-BE49-F238E27FC236}">
                    <a16:creationId xmlns:a16="http://schemas.microsoft.com/office/drawing/2014/main" id="{8B0DFC51-D532-443D-95C4-1CBF947586C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>
                  <a:gd name="T0" fmla="*/ 5740 w 5740"/>
                  <a:gd name="T1" fmla="*/ 0 h 30"/>
                  <a:gd name="T2" fmla="*/ 0 w 5740"/>
                  <a:gd name="T3" fmla="*/ 0 h 30"/>
                  <a:gd name="T4" fmla="*/ 0 w 5740"/>
                  <a:gd name="T5" fmla="*/ 30 h 30"/>
                  <a:gd name="T6" fmla="*/ 5740 w 5740"/>
                  <a:gd name="T7" fmla="*/ 30 h 30"/>
                  <a:gd name="T8" fmla="*/ 5740 w 5740"/>
                  <a:gd name="T9" fmla="*/ 0 h 30"/>
                  <a:gd name="T10" fmla="*/ 5740 w 574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4" name="Freeform 12">
                <a:extLst>
                  <a:ext uri="{FF2B5EF4-FFF2-40B4-BE49-F238E27FC236}">
                    <a16:creationId xmlns:a16="http://schemas.microsoft.com/office/drawing/2014/main" id="{3656C501-4C1C-48EB-8407-993FE2A2B6F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>
                  <a:gd name="T0" fmla="*/ 5740 w 5740"/>
                  <a:gd name="T1" fmla="*/ 0 h 36"/>
                  <a:gd name="T2" fmla="*/ 0 w 5740"/>
                  <a:gd name="T3" fmla="*/ 0 h 36"/>
                  <a:gd name="T4" fmla="*/ 0 w 5740"/>
                  <a:gd name="T5" fmla="*/ 36 h 36"/>
                  <a:gd name="T6" fmla="*/ 5740 w 5740"/>
                  <a:gd name="T7" fmla="*/ 36 h 36"/>
                  <a:gd name="T8" fmla="*/ 5740 w 5740"/>
                  <a:gd name="T9" fmla="*/ 0 h 36"/>
                  <a:gd name="T10" fmla="*/ 5740 w 574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Freeform 13">
                <a:extLst>
                  <a:ext uri="{FF2B5EF4-FFF2-40B4-BE49-F238E27FC236}">
                    <a16:creationId xmlns:a16="http://schemas.microsoft.com/office/drawing/2014/main" id="{67619AF5-653F-4948-8E8C-C8CB3A1F1F0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6" name="Freeform 14">
                <a:extLst>
                  <a:ext uri="{FF2B5EF4-FFF2-40B4-BE49-F238E27FC236}">
                    <a16:creationId xmlns:a16="http://schemas.microsoft.com/office/drawing/2014/main" id="{12C1B68D-0860-4A5A-9F55-FF2C088C9D8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7" name="Freeform 15">
                <a:extLst>
                  <a:ext uri="{FF2B5EF4-FFF2-40B4-BE49-F238E27FC236}">
                    <a16:creationId xmlns:a16="http://schemas.microsoft.com/office/drawing/2014/main" id="{858E21FC-30D3-4995-BEB8-686EC7892D3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8" name="Freeform 16">
                <a:extLst>
                  <a:ext uri="{FF2B5EF4-FFF2-40B4-BE49-F238E27FC236}">
                    <a16:creationId xmlns:a16="http://schemas.microsoft.com/office/drawing/2014/main" id="{79EFC645-99AC-4C64-9FDE-C3A9D9F6DF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>
                  <a:gd name="T0" fmla="*/ 5740 w 5740"/>
                  <a:gd name="T1" fmla="*/ 0 h 12"/>
                  <a:gd name="T2" fmla="*/ 0 w 5740"/>
                  <a:gd name="T3" fmla="*/ 0 h 12"/>
                  <a:gd name="T4" fmla="*/ 0 w 5740"/>
                  <a:gd name="T5" fmla="*/ 12 h 12"/>
                  <a:gd name="T6" fmla="*/ 5740 w 5740"/>
                  <a:gd name="T7" fmla="*/ 12 h 12"/>
                  <a:gd name="T8" fmla="*/ 5740 w 5740"/>
                  <a:gd name="T9" fmla="*/ 0 h 12"/>
                  <a:gd name="T10" fmla="*/ 5740 w 5740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Freeform 17">
                <a:extLst>
                  <a:ext uri="{FF2B5EF4-FFF2-40B4-BE49-F238E27FC236}">
                    <a16:creationId xmlns:a16="http://schemas.microsoft.com/office/drawing/2014/main" id="{60933C13-45A5-47F1-A484-58C6E54519B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0" name="Freeform 18">
                <a:extLst>
                  <a:ext uri="{FF2B5EF4-FFF2-40B4-BE49-F238E27FC236}">
                    <a16:creationId xmlns:a16="http://schemas.microsoft.com/office/drawing/2014/main" id="{D71EE864-E857-4FC6-B38E-13171708538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>
                  <a:gd name="T0" fmla="*/ 5740 w 5740"/>
                  <a:gd name="T1" fmla="*/ 0 h 12"/>
                  <a:gd name="T2" fmla="*/ 0 w 5740"/>
                  <a:gd name="T3" fmla="*/ 0 h 12"/>
                  <a:gd name="T4" fmla="*/ 0 w 5740"/>
                  <a:gd name="T5" fmla="*/ 12 h 12"/>
                  <a:gd name="T6" fmla="*/ 5740 w 5740"/>
                  <a:gd name="T7" fmla="*/ 12 h 12"/>
                  <a:gd name="T8" fmla="*/ 5740 w 5740"/>
                  <a:gd name="T9" fmla="*/ 0 h 12"/>
                  <a:gd name="T10" fmla="*/ 5740 w 5740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Freeform 19">
                <a:extLst>
                  <a:ext uri="{FF2B5EF4-FFF2-40B4-BE49-F238E27FC236}">
                    <a16:creationId xmlns:a16="http://schemas.microsoft.com/office/drawing/2014/main" id="{1BD1FCB6-803A-4BF0-ADD0-19B165CE78D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Freeform 20">
                <a:extLst>
                  <a:ext uri="{FF2B5EF4-FFF2-40B4-BE49-F238E27FC236}">
                    <a16:creationId xmlns:a16="http://schemas.microsoft.com/office/drawing/2014/main" id="{7FA08898-9A33-4276-9AA3-2C1898D8399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Freeform 21">
                <a:extLst>
                  <a:ext uri="{FF2B5EF4-FFF2-40B4-BE49-F238E27FC236}">
                    <a16:creationId xmlns:a16="http://schemas.microsoft.com/office/drawing/2014/main" id="{6C8E6ADA-5441-44FD-8100-E824DFB0BC8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Freeform 22">
                <a:extLst>
                  <a:ext uri="{FF2B5EF4-FFF2-40B4-BE49-F238E27FC236}">
                    <a16:creationId xmlns:a16="http://schemas.microsoft.com/office/drawing/2014/main" id="{3D655C30-AF83-4F4B-89DB-940FFE2F78B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>
                  <a:gd name="T0" fmla="*/ 5740 w 5740"/>
                  <a:gd name="T1" fmla="*/ 0 h 30"/>
                  <a:gd name="T2" fmla="*/ 0 w 5740"/>
                  <a:gd name="T3" fmla="*/ 0 h 30"/>
                  <a:gd name="T4" fmla="*/ 0 w 5740"/>
                  <a:gd name="T5" fmla="*/ 30 h 30"/>
                  <a:gd name="T6" fmla="*/ 5740 w 5740"/>
                  <a:gd name="T7" fmla="*/ 30 h 30"/>
                  <a:gd name="T8" fmla="*/ 5740 w 5740"/>
                  <a:gd name="T9" fmla="*/ 0 h 30"/>
                  <a:gd name="T10" fmla="*/ 5740 w 574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Freeform 23">
                <a:extLst>
                  <a:ext uri="{FF2B5EF4-FFF2-40B4-BE49-F238E27FC236}">
                    <a16:creationId xmlns:a16="http://schemas.microsoft.com/office/drawing/2014/main" id="{6C339827-2F41-44C6-AC76-DD01120DB8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Freeform 24">
                <a:extLst>
                  <a:ext uri="{FF2B5EF4-FFF2-40B4-BE49-F238E27FC236}">
                    <a16:creationId xmlns:a16="http://schemas.microsoft.com/office/drawing/2014/main" id="{E02F042A-36C0-4B0F-AF7B-D79AF0E46BE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Freeform 25">
                <a:extLst>
                  <a:ext uri="{FF2B5EF4-FFF2-40B4-BE49-F238E27FC236}">
                    <a16:creationId xmlns:a16="http://schemas.microsoft.com/office/drawing/2014/main" id="{39E0137B-494F-43EA-B66A-31C0DF18B6D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8" name="Freeform 26">
                <a:extLst>
                  <a:ext uri="{FF2B5EF4-FFF2-40B4-BE49-F238E27FC236}">
                    <a16:creationId xmlns:a16="http://schemas.microsoft.com/office/drawing/2014/main" id="{686BCAC9-1A63-41A3-B0AC-E752F3FEDE4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Freeform 27">
                <a:extLst>
                  <a:ext uri="{FF2B5EF4-FFF2-40B4-BE49-F238E27FC236}">
                    <a16:creationId xmlns:a16="http://schemas.microsoft.com/office/drawing/2014/main" id="{D1A0544B-09B0-479A-9B0C-7EA06EEFD54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Freeform 28">
                <a:extLst>
                  <a:ext uri="{FF2B5EF4-FFF2-40B4-BE49-F238E27FC236}">
                    <a16:creationId xmlns:a16="http://schemas.microsoft.com/office/drawing/2014/main" id="{22651880-517C-48AB-8E66-EBAD57899A2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Freeform 29">
                <a:extLst>
                  <a:ext uri="{FF2B5EF4-FFF2-40B4-BE49-F238E27FC236}">
                    <a16:creationId xmlns:a16="http://schemas.microsoft.com/office/drawing/2014/main" id="{26CB002D-07EA-486D-B05E-379D50DA988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702" name="Group 30">
                <a:extLst>
                  <a:ext uri="{FF2B5EF4-FFF2-40B4-BE49-F238E27FC236}">
                    <a16:creationId xmlns:a16="http://schemas.microsoft.com/office/drawing/2014/main" id="{A55B3665-EBC2-4EEB-97CA-924DAC2EEC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28703" name="Freeform 31">
                  <a:extLst>
                    <a:ext uri="{FF2B5EF4-FFF2-40B4-BE49-F238E27FC236}">
                      <a16:creationId xmlns:a16="http://schemas.microsoft.com/office/drawing/2014/main" id="{4A4E465E-610C-4835-BEBD-188D8EC4B46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>
                    <a:gd name="T0" fmla="*/ 18 w 42"/>
                    <a:gd name="T1" fmla="*/ 1043 h 1043"/>
                    <a:gd name="T2" fmla="*/ 42 w 42"/>
                    <a:gd name="T3" fmla="*/ 1043 h 1043"/>
                    <a:gd name="T4" fmla="*/ 42 w 42"/>
                    <a:gd name="T5" fmla="*/ 0 h 1043"/>
                    <a:gd name="T6" fmla="*/ 0 w 42"/>
                    <a:gd name="T7" fmla="*/ 0 h 1043"/>
                    <a:gd name="T8" fmla="*/ 0 w 42"/>
                    <a:gd name="T9" fmla="*/ 1043 h 1043"/>
                    <a:gd name="T10" fmla="*/ 18 w 42"/>
                    <a:gd name="T11" fmla="*/ 1043 h 1043"/>
                    <a:gd name="T12" fmla="*/ 18 w 42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4" name="Freeform 32">
                  <a:extLst>
                    <a:ext uri="{FF2B5EF4-FFF2-40B4-BE49-F238E27FC236}">
                      <a16:creationId xmlns:a16="http://schemas.microsoft.com/office/drawing/2014/main" id="{C7C62776-D650-4BEB-BFF5-0B6B278EFB8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>
                    <a:gd name="T0" fmla="*/ 131 w 155"/>
                    <a:gd name="T1" fmla="*/ 1043 h 1043"/>
                    <a:gd name="T2" fmla="*/ 155 w 155"/>
                    <a:gd name="T3" fmla="*/ 1043 h 1043"/>
                    <a:gd name="T4" fmla="*/ 42 w 155"/>
                    <a:gd name="T5" fmla="*/ 0 h 1043"/>
                    <a:gd name="T6" fmla="*/ 0 w 155"/>
                    <a:gd name="T7" fmla="*/ 0 h 1043"/>
                    <a:gd name="T8" fmla="*/ 113 w 155"/>
                    <a:gd name="T9" fmla="*/ 1043 h 1043"/>
                    <a:gd name="T10" fmla="*/ 131 w 155"/>
                    <a:gd name="T11" fmla="*/ 1043 h 1043"/>
                    <a:gd name="T12" fmla="*/ 131 w 155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5" name="Freeform 33">
                  <a:extLst>
                    <a:ext uri="{FF2B5EF4-FFF2-40B4-BE49-F238E27FC236}">
                      <a16:creationId xmlns:a16="http://schemas.microsoft.com/office/drawing/2014/main" id="{D62904CD-B1B0-43DF-8C4B-C8F9E2CB5714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>
                    <a:gd name="T0" fmla="*/ 221 w 239"/>
                    <a:gd name="T1" fmla="*/ 1043 h 1043"/>
                    <a:gd name="T2" fmla="*/ 239 w 239"/>
                    <a:gd name="T3" fmla="*/ 1043 h 1043"/>
                    <a:gd name="T4" fmla="*/ 36 w 239"/>
                    <a:gd name="T5" fmla="*/ 0 h 1043"/>
                    <a:gd name="T6" fmla="*/ 0 w 239"/>
                    <a:gd name="T7" fmla="*/ 0 h 1043"/>
                    <a:gd name="T8" fmla="*/ 203 w 239"/>
                    <a:gd name="T9" fmla="*/ 1043 h 1043"/>
                    <a:gd name="T10" fmla="*/ 221 w 239"/>
                    <a:gd name="T11" fmla="*/ 1043 h 1043"/>
                    <a:gd name="T12" fmla="*/ 221 w 23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6" name="Freeform 34">
                  <a:extLst>
                    <a:ext uri="{FF2B5EF4-FFF2-40B4-BE49-F238E27FC236}">
                      <a16:creationId xmlns:a16="http://schemas.microsoft.com/office/drawing/2014/main" id="{5EFDBBE3-EC42-42DE-B1C0-5C1E8BD7110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>
                    <a:gd name="T0" fmla="*/ 334 w 352"/>
                    <a:gd name="T1" fmla="*/ 1043 h 1043"/>
                    <a:gd name="T2" fmla="*/ 352 w 352"/>
                    <a:gd name="T3" fmla="*/ 1043 h 1043"/>
                    <a:gd name="T4" fmla="*/ 41 w 352"/>
                    <a:gd name="T5" fmla="*/ 0 h 1043"/>
                    <a:gd name="T6" fmla="*/ 0 w 352"/>
                    <a:gd name="T7" fmla="*/ 0 h 1043"/>
                    <a:gd name="T8" fmla="*/ 311 w 352"/>
                    <a:gd name="T9" fmla="*/ 1043 h 1043"/>
                    <a:gd name="T10" fmla="*/ 334 w 352"/>
                    <a:gd name="T11" fmla="*/ 1043 h 1043"/>
                    <a:gd name="T12" fmla="*/ 334 w 352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7" name="Freeform 35">
                  <a:extLst>
                    <a:ext uri="{FF2B5EF4-FFF2-40B4-BE49-F238E27FC236}">
                      <a16:creationId xmlns:a16="http://schemas.microsoft.com/office/drawing/2014/main" id="{D52E2497-8856-438D-BE0A-2A7E02356F0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>
                    <a:gd name="T0" fmla="*/ 425 w 449"/>
                    <a:gd name="T1" fmla="*/ 1043 h 1043"/>
                    <a:gd name="T2" fmla="*/ 449 w 449"/>
                    <a:gd name="T3" fmla="*/ 1043 h 1043"/>
                    <a:gd name="T4" fmla="*/ 42 w 449"/>
                    <a:gd name="T5" fmla="*/ 0 h 1043"/>
                    <a:gd name="T6" fmla="*/ 0 w 449"/>
                    <a:gd name="T7" fmla="*/ 0 h 1043"/>
                    <a:gd name="T8" fmla="*/ 407 w 449"/>
                    <a:gd name="T9" fmla="*/ 1043 h 1043"/>
                    <a:gd name="T10" fmla="*/ 425 w 449"/>
                    <a:gd name="T11" fmla="*/ 1043 h 1043"/>
                    <a:gd name="T12" fmla="*/ 425 w 44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8" name="Freeform 36">
                  <a:extLst>
                    <a:ext uri="{FF2B5EF4-FFF2-40B4-BE49-F238E27FC236}">
                      <a16:creationId xmlns:a16="http://schemas.microsoft.com/office/drawing/2014/main" id="{4AA2A071-46C2-4C92-B121-E678980985A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>
                    <a:gd name="T0" fmla="*/ 520 w 538"/>
                    <a:gd name="T1" fmla="*/ 1043 h 1043"/>
                    <a:gd name="T2" fmla="*/ 538 w 538"/>
                    <a:gd name="T3" fmla="*/ 1043 h 1043"/>
                    <a:gd name="T4" fmla="*/ 41 w 538"/>
                    <a:gd name="T5" fmla="*/ 0 h 1043"/>
                    <a:gd name="T6" fmla="*/ 0 w 538"/>
                    <a:gd name="T7" fmla="*/ 0 h 1043"/>
                    <a:gd name="T8" fmla="*/ 496 w 538"/>
                    <a:gd name="T9" fmla="*/ 1043 h 1043"/>
                    <a:gd name="T10" fmla="*/ 520 w 538"/>
                    <a:gd name="T11" fmla="*/ 1043 h 1043"/>
                    <a:gd name="T12" fmla="*/ 520 w 538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9" name="Freeform 37">
                  <a:extLst>
                    <a:ext uri="{FF2B5EF4-FFF2-40B4-BE49-F238E27FC236}">
                      <a16:creationId xmlns:a16="http://schemas.microsoft.com/office/drawing/2014/main" id="{8DD1157B-0695-4219-9F9A-10868E96D3A4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>
                    <a:gd name="T0" fmla="*/ 622 w 640"/>
                    <a:gd name="T1" fmla="*/ 1043 h 1043"/>
                    <a:gd name="T2" fmla="*/ 640 w 640"/>
                    <a:gd name="T3" fmla="*/ 1043 h 1043"/>
                    <a:gd name="T4" fmla="*/ 48 w 640"/>
                    <a:gd name="T5" fmla="*/ 0 h 1043"/>
                    <a:gd name="T6" fmla="*/ 0 w 640"/>
                    <a:gd name="T7" fmla="*/ 0 h 1043"/>
                    <a:gd name="T8" fmla="*/ 598 w 640"/>
                    <a:gd name="T9" fmla="*/ 1043 h 1043"/>
                    <a:gd name="T10" fmla="*/ 622 w 640"/>
                    <a:gd name="T11" fmla="*/ 1043 h 1043"/>
                    <a:gd name="T12" fmla="*/ 622 w 640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0" name="Freeform 38">
                  <a:extLst>
                    <a:ext uri="{FF2B5EF4-FFF2-40B4-BE49-F238E27FC236}">
                      <a16:creationId xmlns:a16="http://schemas.microsoft.com/office/drawing/2014/main" id="{614F3004-536B-47C2-9529-5A31482934F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>
                    <a:gd name="T0" fmla="*/ 604 w 628"/>
                    <a:gd name="T1" fmla="*/ 935 h 935"/>
                    <a:gd name="T2" fmla="*/ 628 w 628"/>
                    <a:gd name="T3" fmla="*/ 935 h 935"/>
                    <a:gd name="T4" fmla="*/ 0 w 628"/>
                    <a:gd name="T5" fmla="*/ 0 h 935"/>
                    <a:gd name="T6" fmla="*/ 0 w 628"/>
                    <a:gd name="T7" fmla="*/ 66 h 935"/>
                    <a:gd name="T8" fmla="*/ 580 w 628"/>
                    <a:gd name="T9" fmla="*/ 935 h 935"/>
                    <a:gd name="T10" fmla="*/ 604 w 628"/>
                    <a:gd name="T11" fmla="*/ 935 h 935"/>
                    <a:gd name="T12" fmla="*/ 604 w 628"/>
                    <a:gd name="T13" fmla="*/ 935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1" name="Freeform 39">
                  <a:extLst>
                    <a:ext uri="{FF2B5EF4-FFF2-40B4-BE49-F238E27FC236}">
                      <a16:creationId xmlns:a16="http://schemas.microsoft.com/office/drawing/2014/main" id="{C3918682-E52F-4731-85E5-D7193C649E9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>
                    <a:gd name="T0" fmla="*/ 18 w 155"/>
                    <a:gd name="T1" fmla="*/ 1043 h 1043"/>
                    <a:gd name="T2" fmla="*/ 42 w 155"/>
                    <a:gd name="T3" fmla="*/ 1043 h 1043"/>
                    <a:gd name="T4" fmla="*/ 155 w 155"/>
                    <a:gd name="T5" fmla="*/ 0 h 1043"/>
                    <a:gd name="T6" fmla="*/ 114 w 155"/>
                    <a:gd name="T7" fmla="*/ 0 h 1043"/>
                    <a:gd name="T8" fmla="*/ 0 w 155"/>
                    <a:gd name="T9" fmla="*/ 1043 h 1043"/>
                    <a:gd name="T10" fmla="*/ 18 w 155"/>
                    <a:gd name="T11" fmla="*/ 1043 h 1043"/>
                    <a:gd name="T12" fmla="*/ 18 w 155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2" name="Freeform 40">
                  <a:extLst>
                    <a:ext uri="{FF2B5EF4-FFF2-40B4-BE49-F238E27FC236}">
                      <a16:creationId xmlns:a16="http://schemas.microsoft.com/office/drawing/2014/main" id="{EDA97B5E-531E-4287-BD86-A5F60E60AB5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>
                    <a:gd name="T0" fmla="*/ 18 w 239"/>
                    <a:gd name="T1" fmla="*/ 1043 h 1043"/>
                    <a:gd name="T2" fmla="*/ 36 w 239"/>
                    <a:gd name="T3" fmla="*/ 1043 h 1043"/>
                    <a:gd name="T4" fmla="*/ 239 w 239"/>
                    <a:gd name="T5" fmla="*/ 0 h 1043"/>
                    <a:gd name="T6" fmla="*/ 203 w 239"/>
                    <a:gd name="T7" fmla="*/ 0 h 1043"/>
                    <a:gd name="T8" fmla="*/ 0 w 239"/>
                    <a:gd name="T9" fmla="*/ 1043 h 1043"/>
                    <a:gd name="T10" fmla="*/ 18 w 239"/>
                    <a:gd name="T11" fmla="*/ 1043 h 1043"/>
                    <a:gd name="T12" fmla="*/ 18 w 23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3" name="Freeform 41">
                  <a:extLst>
                    <a:ext uri="{FF2B5EF4-FFF2-40B4-BE49-F238E27FC236}">
                      <a16:creationId xmlns:a16="http://schemas.microsoft.com/office/drawing/2014/main" id="{F2B03EB3-B205-4E5A-B143-10BA183ED49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>
                    <a:gd name="T0" fmla="*/ 24 w 358"/>
                    <a:gd name="T1" fmla="*/ 1043 h 1043"/>
                    <a:gd name="T2" fmla="*/ 42 w 358"/>
                    <a:gd name="T3" fmla="*/ 1043 h 1043"/>
                    <a:gd name="T4" fmla="*/ 358 w 358"/>
                    <a:gd name="T5" fmla="*/ 0 h 1043"/>
                    <a:gd name="T6" fmla="*/ 317 w 358"/>
                    <a:gd name="T7" fmla="*/ 0 h 1043"/>
                    <a:gd name="T8" fmla="*/ 0 w 358"/>
                    <a:gd name="T9" fmla="*/ 1043 h 1043"/>
                    <a:gd name="T10" fmla="*/ 24 w 358"/>
                    <a:gd name="T11" fmla="*/ 1043 h 1043"/>
                    <a:gd name="T12" fmla="*/ 24 w 358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4" name="Freeform 42">
                  <a:extLst>
                    <a:ext uri="{FF2B5EF4-FFF2-40B4-BE49-F238E27FC236}">
                      <a16:creationId xmlns:a16="http://schemas.microsoft.com/office/drawing/2014/main" id="{7836A28F-9F8E-43FD-BE1F-C4A425E97B5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>
                    <a:gd name="T0" fmla="*/ 18 w 448"/>
                    <a:gd name="T1" fmla="*/ 1043 h 1043"/>
                    <a:gd name="T2" fmla="*/ 41 w 448"/>
                    <a:gd name="T3" fmla="*/ 1043 h 1043"/>
                    <a:gd name="T4" fmla="*/ 448 w 448"/>
                    <a:gd name="T5" fmla="*/ 0 h 1043"/>
                    <a:gd name="T6" fmla="*/ 406 w 448"/>
                    <a:gd name="T7" fmla="*/ 0 h 1043"/>
                    <a:gd name="T8" fmla="*/ 0 w 448"/>
                    <a:gd name="T9" fmla="*/ 1043 h 1043"/>
                    <a:gd name="T10" fmla="*/ 18 w 448"/>
                    <a:gd name="T11" fmla="*/ 1043 h 1043"/>
                    <a:gd name="T12" fmla="*/ 18 w 448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5" name="Freeform 43">
                  <a:extLst>
                    <a:ext uri="{FF2B5EF4-FFF2-40B4-BE49-F238E27FC236}">
                      <a16:creationId xmlns:a16="http://schemas.microsoft.com/office/drawing/2014/main" id="{A14A3901-4C35-4CD7-A65D-08D389CF679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>
                    <a:gd name="T0" fmla="*/ 18 w 539"/>
                    <a:gd name="T1" fmla="*/ 1043 h 1043"/>
                    <a:gd name="T2" fmla="*/ 42 w 539"/>
                    <a:gd name="T3" fmla="*/ 1043 h 1043"/>
                    <a:gd name="T4" fmla="*/ 539 w 539"/>
                    <a:gd name="T5" fmla="*/ 0 h 1043"/>
                    <a:gd name="T6" fmla="*/ 497 w 539"/>
                    <a:gd name="T7" fmla="*/ 0 h 1043"/>
                    <a:gd name="T8" fmla="*/ 0 w 539"/>
                    <a:gd name="T9" fmla="*/ 1043 h 1043"/>
                    <a:gd name="T10" fmla="*/ 18 w 539"/>
                    <a:gd name="T11" fmla="*/ 1043 h 1043"/>
                    <a:gd name="T12" fmla="*/ 18 w 53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6" name="Freeform 44">
                  <a:extLst>
                    <a:ext uri="{FF2B5EF4-FFF2-40B4-BE49-F238E27FC236}">
                      <a16:creationId xmlns:a16="http://schemas.microsoft.com/office/drawing/2014/main" id="{22E74B3C-FF6F-48F1-92E2-412C115DE9D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>
                    <a:gd name="T0" fmla="*/ 18 w 640"/>
                    <a:gd name="T1" fmla="*/ 1043 h 1043"/>
                    <a:gd name="T2" fmla="*/ 42 w 640"/>
                    <a:gd name="T3" fmla="*/ 1043 h 1043"/>
                    <a:gd name="T4" fmla="*/ 640 w 640"/>
                    <a:gd name="T5" fmla="*/ 0 h 1043"/>
                    <a:gd name="T6" fmla="*/ 592 w 640"/>
                    <a:gd name="T7" fmla="*/ 0 h 1043"/>
                    <a:gd name="T8" fmla="*/ 0 w 640"/>
                    <a:gd name="T9" fmla="*/ 1043 h 1043"/>
                    <a:gd name="T10" fmla="*/ 18 w 640"/>
                    <a:gd name="T11" fmla="*/ 1043 h 1043"/>
                    <a:gd name="T12" fmla="*/ 18 w 640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17" name="Freeform 45">
                  <a:extLst>
                    <a:ext uri="{FF2B5EF4-FFF2-40B4-BE49-F238E27FC236}">
                      <a16:creationId xmlns:a16="http://schemas.microsoft.com/office/drawing/2014/main" id="{CAD3512B-CA26-4EC6-BD88-CF6B255BBEC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>
                    <a:gd name="T0" fmla="*/ 24 w 670"/>
                    <a:gd name="T1" fmla="*/ 995 h 995"/>
                    <a:gd name="T2" fmla="*/ 48 w 670"/>
                    <a:gd name="T3" fmla="*/ 995 h 995"/>
                    <a:gd name="T4" fmla="*/ 670 w 670"/>
                    <a:gd name="T5" fmla="*/ 72 h 995"/>
                    <a:gd name="T6" fmla="*/ 670 w 670"/>
                    <a:gd name="T7" fmla="*/ 0 h 995"/>
                    <a:gd name="T8" fmla="*/ 0 w 670"/>
                    <a:gd name="T9" fmla="*/ 995 h 995"/>
                    <a:gd name="T10" fmla="*/ 24 w 670"/>
                    <a:gd name="T11" fmla="*/ 995 h 995"/>
                    <a:gd name="T12" fmla="*/ 24 w 670"/>
                    <a:gd name="T13" fmla="*/ 995 h 9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718" name="Group 46">
                <a:extLst>
                  <a:ext uri="{FF2B5EF4-FFF2-40B4-BE49-F238E27FC236}">
                    <a16:creationId xmlns:a16="http://schemas.microsoft.com/office/drawing/2014/main" id="{1E884AE4-6131-4BCA-91E0-1D7DDD8891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28719" name="Freeform 47">
                  <a:extLst>
                    <a:ext uri="{FF2B5EF4-FFF2-40B4-BE49-F238E27FC236}">
                      <a16:creationId xmlns:a16="http://schemas.microsoft.com/office/drawing/2014/main" id="{20530DB7-84C3-4096-8A1C-6B339408B54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1 w 305"/>
                    <a:gd name="T1" fmla="*/ 426 h 426"/>
                    <a:gd name="T2" fmla="*/ 305 w 305"/>
                    <a:gd name="T3" fmla="*/ 426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1 w 305"/>
                    <a:gd name="T9" fmla="*/ 426 h 426"/>
                    <a:gd name="T10" fmla="*/ 281 w 305"/>
                    <a:gd name="T11" fmla="*/ 426 h 426"/>
                    <a:gd name="T12" fmla="*/ 281 w 305"/>
                    <a:gd name="T13" fmla="*/ 426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0" name="Freeform 48">
                  <a:extLst>
                    <a:ext uri="{FF2B5EF4-FFF2-40B4-BE49-F238E27FC236}">
                      <a16:creationId xmlns:a16="http://schemas.microsoft.com/office/drawing/2014/main" id="{456C6415-3AD6-43CE-A560-B10276DF9CD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6 h 486"/>
                    <a:gd name="T2" fmla="*/ 48 w 347"/>
                    <a:gd name="T3" fmla="*/ 486 h 486"/>
                    <a:gd name="T4" fmla="*/ 347 w 347"/>
                    <a:gd name="T5" fmla="*/ 72 h 486"/>
                    <a:gd name="T6" fmla="*/ 347 w 347"/>
                    <a:gd name="T7" fmla="*/ 0 h 486"/>
                    <a:gd name="T8" fmla="*/ 0 w 347"/>
                    <a:gd name="T9" fmla="*/ 486 h 486"/>
                    <a:gd name="T10" fmla="*/ 24 w 347"/>
                    <a:gd name="T11" fmla="*/ 486 h 486"/>
                    <a:gd name="T12" fmla="*/ 24 w 347"/>
                    <a:gd name="T13" fmla="*/ 486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721" name="Group 49">
                <a:extLst>
                  <a:ext uri="{FF2B5EF4-FFF2-40B4-BE49-F238E27FC236}">
                    <a16:creationId xmlns:a16="http://schemas.microsoft.com/office/drawing/2014/main" id="{04998A21-05B7-48C3-A04F-7D7067D24E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28722" name="Freeform 50">
                  <a:extLst>
                    <a:ext uri="{FF2B5EF4-FFF2-40B4-BE49-F238E27FC236}">
                      <a16:creationId xmlns:a16="http://schemas.microsoft.com/office/drawing/2014/main" id="{8B959D25-0F0F-4FCE-8F03-7C3C367413E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>
                    <a:gd name="T0" fmla="*/ 18 w 42"/>
                    <a:gd name="T1" fmla="*/ 0 h 3273"/>
                    <a:gd name="T2" fmla="*/ 0 w 42"/>
                    <a:gd name="T3" fmla="*/ 0 h 3273"/>
                    <a:gd name="T4" fmla="*/ 0 w 42"/>
                    <a:gd name="T5" fmla="*/ 3273 h 3273"/>
                    <a:gd name="T6" fmla="*/ 42 w 42"/>
                    <a:gd name="T7" fmla="*/ 3273 h 3273"/>
                    <a:gd name="T8" fmla="*/ 42 w 42"/>
                    <a:gd name="T9" fmla="*/ 0 h 3273"/>
                    <a:gd name="T10" fmla="*/ 18 w 42"/>
                    <a:gd name="T11" fmla="*/ 0 h 3273"/>
                    <a:gd name="T12" fmla="*/ 18 w 42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3" name="Freeform 51">
                  <a:extLst>
                    <a:ext uri="{FF2B5EF4-FFF2-40B4-BE49-F238E27FC236}">
                      <a16:creationId xmlns:a16="http://schemas.microsoft.com/office/drawing/2014/main" id="{B3256302-23EC-40F1-B0E9-5B96DDA4C23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>
                    <a:gd name="T0" fmla="*/ 376 w 400"/>
                    <a:gd name="T1" fmla="*/ 0 h 3273"/>
                    <a:gd name="T2" fmla="*/ 358 w 400"/>
                    <a:gd name="T3" fmla="*/ 0 h 3273"/>
                    <a:gd name="T4" fmla="*/ 0 w 400"/>
                    <a:gd name="T5" fmla="*/ 3273 h 3273"/>
                    <a:gd name="T6" fmla="*/ 41 w 400"/>
                    <a:gd name="T7" fmla="*/ 3273 h 3273"/>
                    <a:gd name="T8" fmla="*/ 400 w 400"/>
                    <a:gd name="T9" fmla="*/ 0 h 3273"/>
                    <a:gd name="T10" fmla="*/ 376 w 400"/>
                    <a:gd name="T11" fmla="*/ 0 h 3273"/>
                    <a:gd name="T12" fmla="*/ 376 w 400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4" name="Freeform 52">
                  <a:extLst>
                    <a:ext uri="{FF2B5EF4-FFF2-40B4-BE49-F238E27FC236}">
                      <a16:creationId xmlns:a16="http://schemas.microsoft.com/office/drawing/2014/main" id="{2A183CC7-FA10-4EFF-80E9-CF2D28A1B9B1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>
                    <a:gd name="T0" fmla="*/ 657 w 675"/>
                    <a:gd name="T1" fmla="*/ 0 h 3273"/>
                    <a:gd name="T2" fmla="*/ 639 w 675"/>
                    <a:gd name="T3" fmla="*/ 0 h 3273"/>
                    <a:gd name="T4" fmla="*/ 0 w 675"/>
                    <a:gd name="T5" fmla="*/ 3273 h 3273"/>
                    <a:gd name="T6" fmla="*/ 42 w 675"/>
                    <a:gd name="T7" fmla="*/ 3273 h 3273"/>
                    <a:gd name="T8" fmla="*/ 675 w 675"/>
                    <a:gd name="T9" fmla="*/ 0 h 3273"/>
                    <a:gd name="T10" fmla="*/ 657 w 675"/>
                    <a:gd name="T11" fmla="*/ 0 h 3273"/>
                    <a:gd name="T12" fmla="*/ 657 w 675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5" name="Freeform 53">
                  <a:extLst>
                    <a:ext uri="{FF2B5EF4-FFF2-40B4-BE49-F238E27FC236}">
                      <a16:creationId xmlns:a16="http://schemas.microsoft.com/office/drawing/2014/main" id="{86781097-0E9B-4C54-B226-F33D7A4CB09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>
                    <a:gd name="T0" fmla="*/ 1013 w 1031"/>
                    <a:gd name="T1" fmla="*/ 0 h 3280"/>
                    <a:gd name="T2" fmla="*/ 990 w 1031"/>
                    <a:gd name="T3" fmla="*/ 0 h 3280"/>
                    <a:gd name="T4" fmla="*/ 0 w 1031"/>
                    <a:gd name="T5" fmla="*/ 3280 h 3280"/>
                    <a:gd name="T6" fmla="*/ 42 w 1031"/>
                    <a:gd name="T7" fmla="*/ 3280 h 3280"/>
                    <a:gd name="T8" fmla="*/ 1031 w 1031"/>
                    <a:gd name="T9" fmla="*/ 4 h 3280"/>
                    <a:gd name="T10" fmla="*/ 1013 w 1031"/>
                    <a:gd name="T11" fmla="*/ 0 h 3280"/>
                    <a:gd name="T12" fmla="*/ 1013 w 1031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6" name="Freeform 54">
                  <a:extLst>
                    <a:ext uri="{FF2B5EF4-FFF2-40B4-BE49-F238E27FC236}">
                      <a16:creationId xmlns:a16="http://schemas.microsoft.com/office/drawing/2014/main" id="{1F7ACA8B-3047-4163-A614-AC53646DE9E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>
                    <a:gd name="T0" fmla="*/ 1296 w 1319"/>
                    <a:gd name="T1" fmla="*/ 0 h 3280"/>
                    <a:gd name="T2" fmla="*/ 1278 w 1319"/>
                    <a:gd name="T3" fmla="*/ 0 h 3280"/>
                    <a:gd name="T4" fmla="*/ 0 w 1319"/>
                    <a:gd name="T5" fmla="*/ 3280 h 3280"/>
                    <a:gd name="T6" fmla="*/ 42 w 1319"/>
                    <a:gd name="T7" fmla="*/ 3280 h 3280"/>
                    <a:gd name="T8" fmla="*/ 1319 w 1319"/>
                    <a:gd name="T9" fmla="*/ 5 h 3280"/>
                    <a:gd name="T10" fmla="*/ 1296 w 1319"/>
                    <a:gd name="T11" fmla="*/ 0 h 3280"/>
                    <a:gd name="T12" fmla="*/ 1296 w 1319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7" name="Freeform 55">
                  <a:extLst>
                    <a:ext uri="{FF2B5EF4-FFF2-40B4-BE49-F238E27FC236}">
                      <a16:creationId xmlns:a16="http://schemas.microsoft.com/office/drawing/2014/main" id="{5D3B8E4E-A5C4-4F11-80A1-47CFB1F8DF2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>
                    <a:gd name="T0" fmla="*/ 18 w 401"/>
                    <a:gd name="T1" fmla="*/ 0 h 3273"/>
                    <a:gd name="T2" fmla="*/ 0 w 401"/>
                    <a:gd name="T3" fmla="*/ 0 h 3273"/>
                    <a:gd name="T4" fmla="*/ 359 w 401"/>
                    <a:gd name="T5" fmla="*/ 3273 h 3273"/>
                    <a:gd name="T6" fmla="*/ 401 w 401"/>
                    <a:gd name="T7" fmla="*/ 3273 h 3273"/>
                    <a:gd name="T8" fmla="*/ 42 w 401"/>
                    <a:gd name="T9" fmla="*/ 0 h 3273"/>
                    <a:gd name="T10" fmla="*/ 18 w 401"/>
                    <a:gd name="T11" fmla="*/ 0 h 3273"/>
                    <a:gd name="T12" fmla="*/ 18 w 401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8" name="Freeform 56">
                  <a:extLst>
                    <a:ext uri="{FF2B5EF4-FFF2-40B4-BE49-F238E27FC236}">
                      <a16:creationId xmlns:a16="http://schemas.microsoft.com/office/drawing/2014/main" id="{472F1F36-8B71-4112-885B-BE9A3E04B10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>
                    <a:gd name="T0" fmla="*/ 18 w 675"/>
                    <a:gd name="T1" fmla="*/ 0 h 3273"/>
                    <a:gd name="T2" fmla="*/ 0 w 675"/>
                    <a:gd name="T3" fmla="*/ 0 h 3273"/>
                    <a:gd name="T4" fmla="*/ 640 w 675"/>
                    <a:gd name="T5" fmla="*/ 3273 h 3273"/>
                    <a:gd name="T6" fmla="*/ 675 w 675"/>
                    <a:gd name="T7" fmla="*/ 3273 h 3273"/>
                    <a:gd name="T8" fmla="*/ 36 w 675"/>
                    <a:gd name="T9" fmla="*/ 0 h 3273"/>
                    <a:gd name="T10" fmla="*/ 18 w 675"/>
                    <a:gd name="T11" fmla="*/ 0 h 3273"/>
                    <a:gd name="T12" fmla="*/ 18 w 675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29" name="Freeform 57">
                  <a:extLst>
                    <a:ext uri="{FF2B5EF4-FFF2-40B4-BE49-F238E27FC236}">
                      <a16:creationId xmlns:a16="http://schemas.microsoft.com/office/drawing/2014/main" id="{D5F5AD2E-88CD-47AB-933E-FBACE8C7FFE1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>
                    <a:gd name="T0" fmla="*/ 23 w 1036"/>
                    <a:gd name="T1" fmla="*/ 0 h 3280"/>
                    <a:gd name="T2" fmla="*/ 0 w 1036"/>
                    <a:gd name="T3" fmla="*/ 5 h 3280"/>
                    <a:gd name="T4" fmla="*/ 994 w 1036"/>
                    <a:gd name="T5" fmla="*/ 3280 h 3280"/>
                    <a:gd name="T6" fmla="*/ 1036 w 1036"/>
                    <a:gd name="T7" fmla="*/ 3280 h 3280"/>
                    <a:gd name="T8" fmla="*/ 41 w 1036"/>
                    <a:gd name="T9" fmla="*/ 0 h 3280"/>
                    <a:gd name="T10" fmla="*/ 23 w 1036"/>
                    <a:gd name="T11" fmla="*/ 0 h 3280"/>
                    <a:gd name="T12" fmla="*/ 23 w 1036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30" name="Freeform 58">
                  <a:extLst>
                    <a:ext uri="{FF2B5EF4-FFF2-40B4-BE49-F238E27FC236}">
                      <a16:creationId xmlns:a16="http://schemas.microsoft.com/office/drawing/2014/main" id="{563EAF11-A80B-41FF-A104-36E299480381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>
                    <a:gd name="T0" fmla="*/ 20 w 1327"/>
                    <a:gd name="T1" fmla="*/ 0 h 3280"/>
                    <a:gd name="T2" fmla="*/ 0 w 1327"/>
                    <a:gd name="T3" fmla="*/ 7 h 3280"/>
                    <a:gd name="T4" fmla="*/ 1285 w 1327"/>
                    <a:gd name="T5" fmla="*/ 3280 h 3280"/>
                    <a:gd name="T6" fmla="*/ 1327 w 1327"/>
                    <a:gd name="T7" fmla="*/ 3280 h 3280"/>
                    <a:gd name="T8" fmla="*/ 43 w 1327"/>
                    <a:gd name="T9" fmla="*/ 0 h 3280"/>
                    <a:gd name="T10" fmla="*/ 20 w 1327"/>
                    <a:gd name="T11" fmla="*/ 0 h 3280"/>
                    <a:gd name="T12" fmla="*/ 20 w 1327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731" name="Freeform 59">
                <a:extLst>
                  <a:ext uri="{FF2B5EF4-FFF2-40B4-BE49-F238E27FC236}">
                    <a16:creationId xmlns:a16="http://schemas.microsoft.com/office/drawing/2014/main" id="{722EE75A-29E5-49E4-8C35-BF24CD7D60C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>
                  <a:gd name="T0" fmla="*/ 1236 w 1254"/>
                  <a:gd name="T1" fmla="*/ 0 h 2632"/>
                  <a:gd name="T2" fmla="*/ 1212 w 1254"/>
                  <a:gd name="T3" fmla="*/ 0 h 2632"/>
                  <a:gd name="T4" fmla="*/ 0 w 1254"/>
                  <a:gd name="T5" fmla="*/ 2542 h 2632"/>
                  <a:gd name="T6" fmla="*/ 0 w 1254"/>
                  <a:gd name="T7" fmla="*/ 2632 h 2632"/>
                  <a:gd name="T8" fmla="*/ 1254 w 1254"/>
                  <a:gd name="T9" fmla="*/ 7 h 2632"/>
                  <a:gd name="T10" fmla="*/ 1236 w 1254"/>
                  <a:gd name="T11" fmla="*/ 0 h 2632"/>
                  <a:gd name="T12" fmla="*/ 1236 w 1254"/>
                  <a:gd name="T13" fmla="*/ 0 h 2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2" name="Freeform 60">
                <a:extLst>
                  <a:ext uri="{FF2B5EF4-FFF2-40B4-BE49-F238E27FC236}">
                    <a16:creationId xmlns:a16="http://schemas.microsoft.com/office/drawing/2014/main" id="{5DA24715-A389-4C2C-A29B-CE938AEC121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3" name="Freeform 61">
                <a:extLst>
                  <a:ext uri="{FF2B5EF4-FFF2-40B4-BE49-F238E27FC236}">
                    <a16:creationId xmlns:a16="http://schemas.microsoft.com/office/drawing/2014/main" id="{B7531BDF-EA83-4C45-82AE-249CEB808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4" name="Freeform 62">
                <a:extLst>
                  <a:ext uri="{FF2B5EF4-FFF2-40B4-BE49-F238E27FC236}">
                    <a16:creationId xmlns:a16="http://schemas.microsoft.com/office/drawing/2014/main" id="{C7E185C3-04BF-4C2D-AF7D-3D6E10BC4C5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5" name="Freeform 63">
                <a:extLst>
                  <a:ext uri="{FF2B5EF4-FFF2-40B4-BE49-F238E27FC236}">
                    <a16:creationId xmlns:a16="http://schemas.microsoft.com/office/drawing/2014/main" id="{5DE91311-2CAE-44B3-8613-3A611F0E053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>
                  <a:gd name="T0" fmla="*/ 41 w 1277"/>
                  <a:gd name="T1" fmla="*/ 0 h 2686"/>
                  <a:gd name="T2" fmla="*/ 17 w 1277"/>
                  <a:gd name="T3" fmla="*/ 0 h 2686"/>
                  <a:gd name="T4" fmla="*/ 0 w 1277"/>
                  <a:gd name="T5" fmla="*/ 4 h 2686"/>
                  <a:gd name="T6" fmla="*/ 1277 w 1277"/>
                  <a:gd name="T7" fmla="*/ 2686 h 2686"/>
                  <a:gd name="T8" fmla="*/ 1277 w 1277"/>
                  <a:gd name="T9" fmla="*/ 2596 h 2686"/>
                  <a:gd name="T10" fmla="*/ 41 w 1277"/>
                  <a:gd name="T11" fmla="*/ 0 h 2686"/>
                  <a:gd name="T12" fmla="*/ 41 w 1277"/>
                  <a:gd name="T13" fmla="*/ 0 h 2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6" name="Freeform 64">
                <a:extLst>
                  <a:ext uri="{FF2B5EF4-FFF2-40B4-BE49-F238E27FC236}">
                    <a16:creationId xmlns:a16="http://schemas.microsoft.com/office/drawing/2014/main" id="{4E78A913-D012-43B9-9189-A0B2C333A34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7" name="Freeform 65">
                <a:extLst>
                  <a:ext uri="{FF2B5EF4-FFF2-40B4-BE49-F238E27FC236}">
                    <a16:creationId xmlns:a16="http://schemas.microsoft.com/office/drawing/2014/main" id="{51698A98-63F2-459A-96CE-537CC7717AD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8" name="Freeform 66">
                <a:extLst>
                  <a:ext uri="{FF2B5EF4-FFF2-40B4-BE49-F238E27FC236}">
                    <a16:creationId xmlns:a16="http://schemas.microsoft.com/office/drawing/2014/main" id="{12E11329-DEB7-4EEE-98C5-898583B03E8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8739" name="Rectangle 67">
            <a:extLst>
              <a:ext uri="{FF2B5EF4-FFF2-40B4-BE49-F238E27FC236}">
                <a16:creationId xmlns:a16="http://schemas.microsoft.com/office/drawing/2014/main" id="{836F45D9-2F57-4670-80AD-3F87CD0AD2BF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28740" name="Rectangle 68">
            <a:extLst>
              <a:ext uri="{FF2B5EF4-FFF2-40B4-BE49-F238E27FC236}">
                <a16:creationId xmlns:a16="http://schemas.microsoft.com/office/drawing/2014/main" id="{4D1DE197-8BD3-4E4B-BEF2-0CB4BB58398B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28741" name="Rectangle 69">
            <a:extLst>
              <a:ext uri="{FF2B5EF4-FFF2-40B4-BE49-F238E27FC236}">
                <a16:creationId xmlns:a16="http://schemas.microsoft.com/office/drawing/2014/main" id="{EDB75053-1A17-4906-89E2-3BC0E8D990AB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fld id="{DFDF562C-2267-4C3E-AFCD-5DDF4EBA4926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28742" name="Rectangle 70">
            <a:extLst>
              <a:ext uri="{FF2B5EF4-FFF2-40B4-BE49-F238E27FC236}">
                <a16:creationId xmlns:a16="http://schemas.microsoft.com/office/drawing/2014/main" id="{9796675E-E724-4671-8190-B02597E2967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28743" name="Rectangle 71">
            <a:extLst>
              <a:ext uri="{FF2B5EF4-FFF2-40B4-BE49-F238E27FC236}">
                <a16:creationId xmlns:a16="http://schemas.microsoft.com/office/drawing/2014/main" id="{8DEDED01-05C4-4525-92DC-4602AB570A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4FF7A04-45CB-4515-ABAB-15B8CF47AA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947AE-430E-439F-B36D-E92AE62A2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C590E0-A8EF-4758-9092-DCB59296AB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57BC03-C34F-4499-81BA-53F35AC241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40F9A3-FEF0-4418-B12C-A87B30A1468B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4A8369-2D45-4E37-87B1-F96D57755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607D86-FD77-44E3-8B74-8109ECD7C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00175-8B93-4239-83C2-F27DAD4608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04801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DAFB8-6A16-4DC8-BE6D-D2A2044BF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2FDE69-5298-4E19-9864-97956385B4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59EDF5-5C5E-4D15-8675-1C4A94E13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21CC8E-0321-4805-B626-01B348898616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168E30-D851-4B5C-AD9E-B7AF0E7E4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F60857-70E4-43E8-AEF9-0FEA7B9FC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4B75A-8606-46BC-9080-0578FC1E8D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7769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DD3929-9674-410F-8F76-7F7925596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B5AFB7-8152-475E-BF82-A969548A62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19FAE1-E2BF-4CFA-8CBF-C232AB854A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F212EF-7699-4B2C-9734-F24D47294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12B48D-429F-469D-98E4-A3D70F4BCC72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56E010-9B3A-447E-9ADC-8BC144ECF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521250-A948-41B1-BFC5-31AA9AC89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8D78BC-4EF0-4422-994C-EB1DD38F45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4806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B69A69-7763-402C-994E-0782F33E2D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029E80-167C-4AD3-934C-AEB5781044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BAE6EA-35DC-43BA-98AA-FE9C995A8A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1E37F6C-6E26-47A7-9A03-ADE3A3221F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AE9DA2-204F-42E6-803B-BE85C0203A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65B892C-5459-41F2-A573-50D13843F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92687B-7F0C-47FF-AE7F-9F5F3B953023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BA0B19C-B9D6-49BD-89ED-48B924D24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D46EF94-53A4-468E-8C85-7703CF1E0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80437-4A99-4642-9B44-FDB4644DD3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3253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D183C-2F1C-4284-9F54-5EF1405345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53AC7E-4FD6-4374-B391-D719ECCD35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20C2DD-F878-4FB2-9D14-37509731A0BF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EA8C1E-C45C-4BAF-9D9A-3A83B26AA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7B438D-82CB-4F22-B541-50894C907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1DA90D-67AF-43A1-8728-F49247B4DD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9183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64ADCD-5020-4C74-A232-BDDFBD8B5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300D3C8-115A-48AB-B3EF-45A2BC3A1306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6BC4D6-F986-4559-BE70-02E9C5C55C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BD820A-0D36-4A79-AFA4-BCF299FB2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A67FC6-4E3E-443D-AF65-A45989DC27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237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B6350-7CE6-45E3-ADE0-B2C208C3D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78ABA6-FCDF-4E61-B078-A4F665D22A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28FB87-D861-4DE4-B1DE-B1C1DABF67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F13EEA-931A-4998-B71C-B12F56C28B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3712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C1760-B767-4229-985C-B333C5E46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B43850-5EC0-4566-B171-865A1A0EBB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D24B6B-2AFC-437D-8246-DE841E48A3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1DF6BD-9021-4EC9-9504-1B94768B9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876497-2FEF-4B5E-95C8-924176EED00A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748996-4316-49FF-B269-98076BAEF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6A9A83-6F9D-4DFC-B838-1449BC73E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306846-663C-4FED-8D6D-DDFB74EF2E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78849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93818-40AE-49CF-9DEF-068A07A52A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8D764D9-256B-4F98-B1FF-95FAF9C17CC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115B52-8C06-4058-8372-30AAF3450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BC32BE-DD80-48C1-9E45-39D718ED3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4E606F-FCB0-4E85-A564-4D7AED26DD25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9E861A-4DC3-424F-A895-CEE7B8969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F7D60D-2087-458F-92CB-4C0E9571E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7B7F05-244B-47E1-B1F2-F5CBD69355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0868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8C9A8-6B9B-482A-8E21-72512297F7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1DBECF-D360-47AB-A782-F29CD1EDAD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DD6CB1-A1D1-4120-BAA4-6B76B2DE70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A84314-A252-474C-8B9F-B7FFA8CC9966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21869B-0014-4663-8922-EBB9E0FC1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94FC3-7190-4B2F-BC5D-1739E83F6D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C53DA-F485-4E1A-9359-6EF039FB65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53982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E4F0E2C-788A-40DB-996C-18F6406232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6225" y="273050"/>
            <a:ext cx="2055813" cy="58229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C4BB97-7E0E-42D8-BA7D-B4E0B27258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5613" y="273050"/>
            <a:ext cx="6018212" cy="58229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5011D2-9A21-47D6-8068-EC43751B1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15DF7D-805A-44D0-A2B0-93B3D69ED18C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14D0F3-458F-47CF-9217-3F6D957B6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3C1A7B-00D0-4B2D-BF32-1116E13EA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802FD-C2C5-4AA0-9CE9-1AE1B1FDD9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03871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E5A18-084E-4B3F-9F2C-76B81E9DC9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7C803-671A-4520-B041-048F601F6F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82DBC7-D5EA-4189-A3FD-65707D17E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5A00F-E31A-4F34-AC4F-1252FBE059CA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701C2-3DA4-4328-8AAE-0D63CD5D0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E81721-9380-45CB-8EFB-79CF09163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A0359-8F44-46C4-9463-A4F77E26582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9244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A398B-9B54-494B-BFF1-A0832156A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10ED2-81A9-4EC2-B5D7-615565B4C1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C4210E-2293-4BA2-9755-6ED64C350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ECE92-5BD5-4F95-98F2-5139B6517BBD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B69F4B-F153-45F4-ABD8-3891A347C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D598FB-F9B6-450B-804C-C25E54054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AD673D-9833-46BC-8431-2B2543C6BB5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249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88DB0-E4A8-422F-92CF-7478A5F7E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9BDD03-25A2-4AE9-AF95-4BD30E131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8900D0-64D5-4E51-BD13-C07CD863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944DA-B612-4101-B7B6-940F58708102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258606-809D-4E36-A2D1-02F04B524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90DB1-1591-4224-9E99-3D83297E7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A53A2-B1E0-4F15-BD6D-AD19FB75C63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5430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72262-A4BE-4B62-8D93-25CEE90C1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8522AC-027F-43A1-B970-119DE3A41B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6721A3-388D-4B5C-9E49-8393A16335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72B4C3-3EF6-4094-82BE-EC7A91348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1B7FC-C6C0-4089-82DB-737E61F3640A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99CA96-31B1-4849-9346-6469FAA6C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688C29-CE3F-49BF-8766-88694EC29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D8B784-2643-4DE6-9EF7-211E3DCD5A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274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27603-770E-4370-AE3C-089E16AC4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96AEE-0845-40B1-A68D-7EDB4FED4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3FEEB-76F4-47FB-8B43-A57BE7ABB1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61ACBF-9C84-4A53-8AF2-F30574152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6DDD17-ED31-42BB-9FF4-9CB61FD1D9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AA125E7-7AD9-4008-A7C7-54FB52AC0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7CBD5-0476-4611-BFD3-E79434750C5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E0C43E-47F1-44F0-B6E1-387C7F0EC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25211F-27B9-4FF6-8F29-4FB366E32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FC5F8-700B-4079-9065-A169A257AA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03157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85A0E-7DEC-40CC-9474-B2978544E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0B2D9E-30A7-4849-A9A3-BD799B423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C41A5-787F-4F8F-808F-44C4B7C19A6E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19F019-5B4B-4402-A376-2A0DB2E35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C1924-788D-4474-B3AD-34FDB0C54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BCF88-B2C8-4B13-902A-FD5BCE8D45E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26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440443-938B-47E9-9624-38D8069907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21E1AB-1AB2-4010-B933-861E04A195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D3001A-4612-402D-A84A-5B813E4D96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CDB025-DA1A-41EB-BBC6-741115F103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81196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F8DCFE-D6DC-45EE-8040-3D404AD5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B8FB4-0F0D-496E-BF43-0D31A903EA71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218E67-A34B-4368-8DCD-76ACB91A2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0C663-A044-409C-B1BB-16A024F82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CE7D0C-365A-4235-B9AE-504C2C77F9D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9867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BE9E5-F6C3-4E50-B455-3D5D0F6B1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3FEAE-B928-4DB7-B088-D68EE05764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FD54F3-3EFF-4C01-83DF-856569F76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F2DB8-5B40-438D-8E31-13943810B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A8845-BC02-4A93-8C11-4EB8B98480BF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E85547-B64D-4F64-9400-0E6569632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E5788F-C124-4451-A0E3-08B4BFE96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7CA2E-3324-4B8D-9C44-D3ED7BD0EDB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04842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29190-5019-414F-B2A2-440D95EE6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3C5407E-3B80-4E10-BAB5-92D750FCA6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F6DFFC-EABA-404A-B289-7A2ADE20C0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6BF2A4-9D83-42F1-A2B3-376124542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257B-BF2C-4267-87A0-0C31B1756182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7E2CAD-81B7-4C97-87C5-447146A05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D320A8-4F6E-43CF-9526-F7BA0FE23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4E06C-50BE-4933-A64C-91CAB30BB3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32702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76EE1-CD7A-494E-A044-ACB6459E5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43BB11-22C2-49E3-8E6C-113CF8E1F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00E9B4-C522-4B5B-B908-5A6031A922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B1FD4-8B41-4E75-B78C-DB5C3C6FE1C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1AFFA-2726-452B-BBF2-AC6E9B6BC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C39DF5-5B52-477C-A9DE-C2B6C433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0A1A-8608-4915-A915-AC8BF6F9BC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9499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ADF002-73A6-4928-9085-3865E48B0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385645-B48D-4EB6-A514-3C9216940E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73753C-C915-4059-B186-2FBA338FD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39D35-26FC-4E87-AC8D-C55CADC1C3FC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167300-F66C-4D62-A019-830F6623C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3B606F-92B1-4C9D-971E-7D246A3A9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9DDBF-1697-4E2A-A043-396CC7D9C3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62868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E5A18-084E-4B3F-9F2C-76B81E9DC9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7C803-671A-4520-B041-048F601F6F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82DBC7-D5EA-4189-A3FD-65707D17E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53DA8-D027-4073-8718-28F4CF6A6CE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701C2-3DA4-4328-8AAE-0D63CD5D0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E81721-9380-45CB-8EFB-79CF09163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54092-62D7-4EF3-8E31-54B2545A7E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11840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A398B-9B54-494B-BFF1-A0832156A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10ED2-81A9-4EC2-B5D7-615565B4C1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C4210E-2293-4BA2-9755-6ED64C350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D44A-07D2-4E8C-938F-F495B93DC0B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B69F4B-F153-45F4-ABD8-3891A347C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D598FB-F9B6-450B-804C-C25E54054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63E20-174D-442B-8326-55CB834AC29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158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88DB0-E4A8-422F-92CF-7478A5F7E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9BDD03-25A2-4AE9-AF95-4BD30E131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8900D0-64D5-4E51-BD13-C07CD863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9E05B-4447-44BB-A9EE-6C2A3EC4252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258606-809D-4E36-A2D1-02F04B524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90DB1-1591-4224-9E99-3D83297E7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EBA3F-A90C-4C38-AA8E-2923D5D8C5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19140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72262-A4BE-4B62-8D93-25CEE90C1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8522AC-027F-43A1-B970-119DE3A41B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6721A3-388D-4B5C-9E49-8393A16335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72B4C3-3EF6-4094-82BE-EC7A91348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EE30F-B83A-4F6B-9123-6B499640441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99CA96-31B1-4849-9346-6469FAA6C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688C29-CE3F-49BF-8766-88694EC29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5E6CDC-AA22-4A44-AB92-65FD9DD12D6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22064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27603-770E-4370-AE3C-089E16AC4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96AEE-0845-40B1-A68D-7EDB4FED4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3FEEB-76F4-47FB-8B43-A57BE7ABB1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61ACBF-9C84-4A53-8AF2-F30574152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6DDD17-ED31-42BB-9FF4-9CB61FD1D9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AA125E7-7AD9-4008-A7C7-54FB52AC0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B8695-D935-4AA4-8EB7-CE0BE2F7D159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E0C43E-47F1-44F0-B6E1-387C7F0EC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25211F-27B9-4FF6-8F29-4FB366E32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981B8-4585-4463-B9C3-2D876B89B19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760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229DE51-BDFB-4199-800C-656725FB23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39B05E-E599-42D5-A447-5D59B4CDDF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62B1D8-5DCB-4A29-A2E0-795C0284D2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691A18-47D2-42F0-9283-58E7A040D1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3953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85A0E-7DEC-40CC-9474-B2978544E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0B2D9E-30A7-4849-A9A3-BD799B423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96964-D7F5-4662-997D-EA83AD5A25FE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19F019-5B4B-4402-A376-2A0DB2E35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C1924-788D-4474-B3AD-34FDB0C54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5D6AB-2499-4691-B0C2-8DF8475BA0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79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F8DCFE-D6DC-45EE-8040-3D404AD5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14D0-544E-408C-8ABD-5FB348D7550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218E67-A34B-4368-8DCD-76ACB91A2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0C663-A044-409C-B1BB-16A024F82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7669-9DD0-4E6D-BFB6-12C31B4112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81976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BE9E5-F6C3-4E50-B455-3D5D0F6B1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3FEAE-B928-4DB7-B088-D68EE05764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FD54F3-3EFF-4C01-83DF-856569F76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F2DB8-5B40-438D-8E31-13943810B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F0F33-7181-4977-876B-76C5EE9975D2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E85547-B64D-4F64-9400-0E6569632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E5788F-C124-4451-A0E3-08B4BFE96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00117-01BC-4FA9-B2C3-9597CA3BF6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97109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29190-5019-414F-B2A2-440D95EE6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3C5407E-3B80-4E10-BAB5-92D750FCA6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F6DFFC-EABA-404A-B289-7A2ADE20C0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6BF2A4-9D83-42F1-A2B3-376124542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05A1D-EC1F-42BC-A3BA-4AD6344BFDD6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7E2CAD-81B7-4C97-87C5-447146A05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D320A8-4F6E-43CF-9526-F7BA0FE23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36B36-3FD1-4E2D-9235-D77A6FD1B8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0757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76EE1-CD7A-494E-A044-ACB6459E5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43BB11-22C2-49E3-8E6C-113CF8E1F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00E9B4-C522-4B5B-B908-5A6031A922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64C0-A501-4581-9617-0A161070B314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1AFFA-2726-452B-BBF2-AC6E9B6BC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C39DF5-5B52-477C-A9DE-C2B6C433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767C2-E476-4E5A-95E9-E9246DE43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76058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ADF002-73A6-4928-9085-3865E48B0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385645-B48D-4EB6-A514-3C9216940E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73753C-C915-4059-B186-2FBA338FD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BCA32-9AB9-4EFF-AC4F-3BBF1E209AC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167300-F66C-4D62-A019-830F6623C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3B606F-92B1-4C9D-971E-7D246A3A9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5C370-BDC7-407B-8BDE-AFC7955E2D7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9447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E5A18-084E-4B3F-9F2C-76B81E9DC9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7C803-671A-4520-B041-048F601F6F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82DBC7-D5EA-4189-A3FD-65707D17E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53DA8-D027-4073-8718-28F4CF6A6CE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701C2-3DA4-4328-8AAE-0D63CD5D0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E81721-9380-45CB-8EFB-79CF09163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54092-62D7-4EF3-8E31-54B2545A7E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35660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A398B-9B54-494B-BFF1-A0832156A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10ED2-81A9-4EC2-B5D7-615565B4C1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C4210E-2293-4BA2-9755-6ED64C350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D44A-07D2-4E8C-938F-F495B93DC0B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B69F4B-F153-45F4-ABD8-3891A347C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D598FB-F9B6-450B-804C-C25E54054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63E20-174D-442B-8326-55CB834AC29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75564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88DB0-E4A8-422F-92CF-7478A5F7E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9BDD03-25A2-4AE9-AF95-4BD30E1310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8900D0-64D5-4E51-BD13-C07CD863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9E05B-4447-44BB-A9EE-6C2A3EC4252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258606-809D-4E36-A2D1-02F04B524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90DB1-1591-4224-9E99-3D83297E7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EBA3F-A90C-4C38-AA8E-2923D5D8C5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78253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072262-A4BE-4B62-8D93-25CEE90C1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8522AC-027F-43A1-B970-119DE3A41B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6721A3-388D-4B5C-9E49-8393A16335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72B4C3-3EF6-4094-82BE-EC7A91348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EE30F-B83A-4F6B-9123-6B499640441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99CA96-31B1-4849-9346-6469FAA6C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688C29-CE3F-49BF-8766-88694EC29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5E6CDC-AA22-4A44-AB92-65FD9DD12D6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991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8212BD-863E-4952-A54D-C2C6BE0EBD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61021EB-8EE5-49B2-804F-B2154EE166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8F19946-5360-44CF-AAD8-A6EC67AA76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E15E53-0BC3-4976-BA2E-C6AC57EB3F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5055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27603-770E-4370-AE3C-089E16AC4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96AEE-0845-40B1-A68D-7EDB4FED4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B3FEEB-76F4-47FB-8B43-A57BE7ABB1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61ACBF-9C84-4A53-8AF2-F3057415237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6DDD17-ED31-42BB-9FF4-9CB61FD1D9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AA125E7-7AD9-4008-A7C7-54FB52AC0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B8695-D935-4AA4-8EB7-CE0BE2F7D159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E0C43E-47F1-44F0-B6E1-387C7F0EC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25211F-27B9-4FF6-8F29-4FB366E32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981B8-4585-4463-B9C3-2D876B89B19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01107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85A0E-7DEC-40CC-9474-B2978544E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0B2D9E-30A7-4849-A9A3-BD799B423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96964-D7F5-4662-997D-EA83AD5A25FE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19F019-5B4B-4402-A376-2A0DB2E35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AC1924-788D-4474-B3AD-34FDB0C54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5D6AB-2499-4691-B0C2-8DF8475BA0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6816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F8DCFE-D6DC-45EE-8040-3D404AD5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14D0-544E-408C-8ABD-5FB348D7550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218E67-A34B-4368-8DCD-76ACB91A2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0C663-A044-409C-B1BB-16A024F82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7669-9DD0-4E6D-BFB6-12C31B4112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96755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BE9E5-F6C3-4E50-B455-3D5D0F6B1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13FEAE-B928-4DB7-B088-D68EE05764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FD54F3-3EFF-4C01-83DF-856569F767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F2DB8-5B40-438D-8E31-13943810B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F0F33-7181-4977-876B-76C5EE9975D2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E85547-B64D-4F64-9400-0E6569632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E5788F-C124-4451-A0E3-08B4BFE966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00117-01BC-4FA9-B2C3-9597CA3BF6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377024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29190-5019-414F-B2A2-440D95EE6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3C5407E-3B80-4E10-BAB5-92D750FCA64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F6DFFC-EABA-404A-B289-7A2ADE20C0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6BF2A4-9D83-42F1-A2B3-376124542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05A1D-EC1F-42BC-A3BA-4AD6344BFDD6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7E2CAD-81B7-4C97-87C5-447146A05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D320A8-4F6E-43CF-9526-F7BA0FE23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36B36-3FD1-4E2D-9235-D77A6FD1B8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541153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76EE1-CD7A-494E-A044-ACB6459E54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43BB11-22C2-49E3-8E6C-113CF8E1FC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00E9B4-C522-4B5B-B908-5A6031A922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64C0-A501-4581-9617-0A161070B314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1AFFA-2726-452B-BBF2-AC6E9B6BC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C39DF5-5B52-477C-A9DE-C2B6C433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767C2-E476-4E5A-95E9-E9246DE43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74139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ADF002-73A6-4928-9085-3865E48B0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F385645-B48D-4EB6-A514-3C9216940E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73753C-C915-4059-B186-2FBA338FD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BCA32-9AB9-4EFF-AC4F-3BBF1E209AC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167300-F66C-4D62-A019-830F6623C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3B606F-92B1-4C9D-971E-7D246A3A9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5C370-BDC7-407B-8BDE-AFC7955E2D7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9245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fld id="{91B53DA8-D027-4073-8718-28F4CF6A6CE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9AC54092-62D7-4EF3-8E31-54B2545A7E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19690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D44A-07D2-4E8C-938F-F495B93DC0B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63E20-174D-442B-8326-55CB834AC29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8743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9E05B-4447-44BB-A9EE-6C2A3EC4252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EBA3F-A90C-4C38-AA8E-2923D5D8C5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999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720CBD9-B2B4-4FB0-B6FA-383FA12E56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7167683-D10A-4301-832D-AB0F56687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6FAE39-4750-4FA1-9D56-EECD7D9C57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B6813-4405-48D1-9794-4038D58CBB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33022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EE30F-B83A-4F6B-9123-6B499640441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5E6CDC-AA22-4A44-AB92-65FD9DD12D6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840710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B8695-D935-4AA4-8EB7-CE0BE2F7D159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981B8-4585-4463-B9C3-2D876B89B19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9985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96964-D7F5-4662-997D-EA83AD5A25FE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5D6AB-2499-4691-B0C2-8DF8475BA0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628944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14D0-544E-408C-8ABD-5FB348D7550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7669-9DD0-4E6D-BFB6-12C31B4112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83557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F0F33-7181-4977-876B-76C5EE9975D2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00117-01BC-4FA9-B2C3-9597CA3BF6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176361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05A1D-EC1F-42BC-A3BA-4AD6344BFDD6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36B36-3FD1-4E2D-9235-D77A6FD1B8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45254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3976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25528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72387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556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DD302A-450E-439E-B34A-48EB4CA7FF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89444E-B4D4-45BD-82E6-7C3BD93202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3E73E2-986C-4BB4-95C3-113E0F1997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37CAA-713B-4FD7-80DB-2F38F5B94B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63187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52130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245113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64C0-A501-4581-9617-0A161070B314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767C2-E476-4E5A-95E9-E9246DE43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589353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BCA32-9AB9-4EFF-AC4F-3BBF1E209AC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5C370-BDC7-407B-8BDE-AFC7955E2D7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44658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57350" y="4464028"/>
            <a:ext cx="6858000" cy="1194650"/>
          </a:xfrm>
        </p:spPr>
        <p:txBody>
          <a:bodyPr wrap="none" anchor="t">
            <a:normAutofit/>
          </a:bodyPr>
          <a:lstStyle>
            <a:lvl1pPr algn="r">
              <a:defRPr sz="7200" b="0" spc="-225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100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7349" y="3829878"/>
            <a:ext cx="6858000" cy="618523"/>
          </a:xfrm>
        </p:spPr>
        <p:txBody>
          <a:bodyPr anchor="b">
            <a:normAutofit/>
          </a:bodyPr>
          <a:lstStyle>
            <a:lvl1pPr marL="0" indent="0" algn="r">
              <a:buNone/>
              <a:defRPr sz="24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53DA8-D027-4073-8718-28F4CF6A6CE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54092-62D7-4EF3-8E31-54B2545A7E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81337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D44A-07D2-4E8C-938F-F495B93DC0B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63E20-174D-442B-8326-55CB834AC29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32039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40899" y="4464028"/>
            <a:ext cx="6858000" cy="1194650"/>
          </a:xfrm>
        </p:spPr>
        <p:txBody>
          <a:bodyPr wrap="none" anchor="t">
            <a:normAutofit/>
          </a:bodyPr>
          <a:lstStyle>
            <a:lvl1pPr algn="l">
              <a:defRPr sz="7200" b="0" spc="-225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40899" y="3829878"/>
            <a:ext cx="6858000" cy="617822"/>
          </a:xfrm>
        </p:spPr>
        <p:txBody>
          <a:bodyPr anchor="b">
            <a:normAutofit/>
          </a:bodyPr>
          <a:lstStyle>
            <a:lvl1pPr marL="0" indent="0" algn="l">
              <a:buNone/>
              <a:defRPr sz="24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9E05B-4447-44BB-A9EE-6C2A3EC42520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EBA3F-A90C-4C38-AA8E-2923D5D8C5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7523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0000" y="1825625"/>
            <a:ext cx="3768912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9880" y="1825625"/>
            <a:ext cx="377547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EE30F-B83A-4F6B-9123-6B499640441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5E6CDC-AA22-4A44-AB92-65FD9DD12D6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70650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000" y="1681163"/>
            <a:ext cx="3768912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000" y="2505075"/>
            <a:ext cx="376891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39880" y="1681163"/>
            <a:ext cx="3776661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39880" y="2505075"/>
            <a:ext cx="377666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B8695-D935-4AA4-8EB7-CE0BE2F7D159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981B8-4585-4463-B9C3-2D876B89B19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4729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96964-D7F5-4662-997D-EA83AD5A25FE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5D6AB-2499-4691-B0C2-8DF8475BA0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5482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84E034-EC1A-4580-BCFB-3F83242378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500EF1-AF11-409F-93FA-DB508AA0B6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CDFA74-70C5-4BE0-9BA6-A7D64FAEC9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08202B-B6DD-4C31-AA07-B0E95A15D4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96153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14D0-544E-408C-8ABD-5FB348D75505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7669-9DD0-4E6D-BFB6-12C31B41129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84383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000" y="2057400"/>
            <a:ext cx="2739019" cy="3811588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F0F33-7181-4977-876B-76C5EE9975D2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00117-01BC-4FA9-B2C3-9597CA3BF6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04625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000" y="2057400"/>
            <a:ext cx="2739019" cy="3811588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05A1D-EC1F-42BC-A3BA-4AD6344BFDD6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36B36-3FD1-4E2D-9235-D77A6FD1B87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86114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367161"/>
            <a:ext cx="7886700" cy="819355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9841" y="987426"/>
            <a:ext cx="7886700" cy="337973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5186516"/>
            <a:ext cx="7885509" cy="682472"/>
          </a:xfrm>
        </p:spPr>
        <p:txBody>
          <a:bodyPr/>
          <a:lstStyle>
            <a:lvl1pPr marL="0" indent="0">
              <a:buNone/>
              <a:defRPr sz="12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AA566-AEE7-435D-A6C7-65BD347F8A23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C6529-889A-4662-8692-4831EBB4EF2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51311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3534344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4489399"/>
            <a:ext cx="7885509" cy="1501826"/>
          </a:xfrm>
        </p:spPr>
        <p:txBody>
          <a:bodyPr anchor="ctr"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44140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365125"/>
            <a:ext cx="6977064" cy="2992904"/>
          </a:xfrm>
        </p:spPr>
        <p:txBody>
          <a:bodyPr anchor="ctr"/>
          <a:lstStyle>
            <a:lvl1pPr>
              <a:defRPr sz="3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8650" y="4501729"/>
            <a:ext cx="7884318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9" name="TextBox 8"/>
          <p:cNvSpPr txBox="1"/>
          <p:nvPr/>
        </p:nvSpPr>
        <p:spPr>
          <a:xfrm>
            <a:off x="833283" y="786824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28359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7104189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326968"/>
            <a:ext cx="7886700" cy="2511835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4850581"/>
            <a:ext cx="7885509" cy="1140644"/>
          </a:xfrm>
        </p:spPr>
        <p:txBody>
          <a:bodyPr anchor="t"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949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002961" y="1885950"/>
            <a:ext cx="2210150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017598" y="2571750"/>
            <a:ext cx="21955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40996" y="1885950"/>
            <a:ext cx="220218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18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33081" y="2571750"/>
            <a:ext cx="2210096" cy="358933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71777" y="1885950"/>
            <a:ext cx="2199085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18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71777" y="2571750"/>
            <a:ext cx="2199085" cy="358933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066855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99064" y="4297503"/>
            <a:ext cx="2205038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99064" y="2256354"/>
            <a:ext cx="220503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99064" y="4873766"/>
            <a:ext cx="2205038" cy="659189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26748" y="4297503"/>
            <a:ext cx="2197894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256354"/>
            <a:ext cx="2197894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25733" y="4873765"/>
            <a:ext cx="2200805" cy="659189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53242" y="4297503"/>
            <a:ext cx="2199085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53241" y="2256354"/>
            <a:ext cx="219908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53148" y="4873763"/>
            <a:ext cx="2201998" cy="659189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828536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F64C0-A501-4581-9617-0A161070B314}" type="datetimeFigureOut">
              <a:rPr lang="en-US" altLang="en-US" smtClean="0"/>
              <a:pPr/>
              <a:t>1/27/202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767C2-E476-4E5A-95E9-E9246DE4388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490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slideLayout" Target="../slideLayouts/slideLayout83.xml"/><Relationship Id="rId2" Type="http://schemas.openxmlformats.org/officeDocument/2006/relationships/slideLayout" Target="../slideLayouts/slideLayout68.xml"/><Relationship Id="rId16" Type="http://schemas.openxmlformats.org/officeDocument/2006/relationships/slideLayout" Target="../slideLayouts/slideLayout82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842D4BA-4E90-429F-BD4C-49CA72357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B31E8C7-181D-4CDB-9001-5AFE60D60C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E55F3DB4-224A-4C73-BF2E-1CAD13C4A48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FBC822E-A50E-4FD8-8BC0-4893F91B57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DADA4F7-7E02-4DB5-B368-5C65FE40B99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/>
            </a:lvl1pPr>
          </a:lstStyle>
          <a:p>
            <a:fld id="{CC119465-F393-466D-A3ED-C275282D436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3EA11F3E-36BF-4091-ABC4-953F35D7F66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24579" name="Group 3">
              <a:extLst>
                <a:ext uri="{FF2B5EF4-FFF2-40B4-BE49-F238E27FC236}">
                  <a16:creationId xmlns:a16="http://schemas.microsoft.com/office/drawing/2014/main" id="{236B2F56-0B62-43FF-B7B6-C6361E8F2FF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24580" name="Rectangle 4">
                <a:extLst>
                  <a:ext uri="{FF2B5EF4-FFF2-40B4-BE49-F238E27FC236}">
                    <a16:creationId xmlns:a16="http://schemas.microsoft.com/office/drawing/2014/main" id="{0363C812-0C53-43F2-9504-EBB66E6CE5E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81" name="Freeform 5">
                <a:extLst>
                  <a:ext uri="{FF2B5EF4-FFF2-40B4-BE49-F238E27FC236}">
                    <a16:creationId xmlns:a16="http://schemas.microsoft.com/office/drawing/2014/main" id="{D40A87A3-1083-41CF-A8BA-07C417A3C66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>
                  <a:gd name="T0" fmla="*/ 1728 w 1728"/>
                  <a:gd name="T1" fmla="*/ 0 h 735"/>
                  <a:gd name="T2" fmla="*/ 1728 w 1728"/>
                  <a:gd name="T3" fmla="*/ 480 h 735"/>
                  <a:gd name="T4" fmla="*/ 380 w 1728"/>
                  <a:gd name="T5" fmla="*/ 482 h 735"/>
                  <a:gd name="T6" fmla="*/ 354 w 1728"/>
                  <a:gd name="T7" fmla="*/ 480 h 735"/>
                  <a:gd name="T8" fmla="*/ 308 w 1728"/>
                  <a:gd name="T9" fmla="*/ 489 h 735"/>
                  <a:gd name="T10" fmla="*/ 246 w 1728"/>
                  <a:gd name="T11" fmla="*/ 531 h 735"/>
                  <a:gd name="T12" fmla="*/ 206 w 1728"/>
                  <a:gd name="T13" fmla="*/ 597 h 735"/>
                  <a:gd name="T14" fmla="*/ 192 w 1728"/>
                  <a:gd name="T15" fmla="*/ 666 h 735"/>
                  <a:gd name="T16" fmla="*/ 192 w 1728"/>
                  <a:gd name="T17" fmla="*/ 735 h 735"/>
                  <a:gd name="T18" fmla="*/ 0 w 1728"/>
                  <a:gd name="T19" fmla="*/ 735 h 735"/>
                  <a:gd name="T20" fmla="*/ 0 w 1728"/>
                  <a:gd name="T21" fmla="*/ 480 h 735"/>
                  <a:gd name="T22" fmla="*/ 0 w 1728"/>
                  <a:gd name="T23" fmla="*/ 0 h 735"/>
                  <a:gd name="T24" fmla="*/ 1728 w 1728"/>
                  <a:gd name="T25" fmla="*/ 0 h 7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4582" name="Group 6">
              <a:extLst>
                <a:ext uri="{FF2B5EF4-FFF2-40B4-BE49-F238E27FC236}">
                  <a16:creationId xmlns:a16="http://schemas.microsoft.com/office/drawing/2014/main" id="{53FB9654-B898-454F-A0D1-98DF462E1B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24583" name="AutoShape 7">
                <a:extLst>
                  <a:ext uri="{FF2B5EF4-FFF2-40B4-BE49-F238E27FC236}">
                    <a16:creationId xmlns:a16="http://schemas.microsoft.com/office/drawing/2014/main" id="{3D11811B-B81E-4C74-B637-47A0A34910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84" name="AutoShape 8">
                <a:extLst>
                  <a:ext uri="{FF2B5EF4-FFF2-40B4-BE49-F238E27FC236}">
                    <a16:creationId xmlns:a16="http://schemas.microsoft.com/office/drawing/2014/main" id="{234F7681-6057-4478-899D-0EFC70BA2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4585" name="AutoShape 9">
            <a:extLst>
              <a:ext uri="{FF2B5EF4-FFF2-40B4-BE49-F238E27FC236}">
                <a16:creationId xmlns:a16="http://schemas.microsoft.com/office/drawing/2014/main" id="{E1B85922-19CB-4D29-BDBB-2DD22B58C1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CD3FD91D-812B-43C6-A8BB-62045B08D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E6C43CCF-50C1-4FEC-8FF6-40E0D85125B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 i="0">
                <a:latin typeface="+mn-lt"/>
              </a:defRPr>
            </a:lvl1pPr>
          </a:lstStyle>
          <a:p>
            <a:fld id="{B501EFA3-CB9B-4AC8-860E-6DE822CA5F94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B0EA2F1A-CB5F-4CA5-9ED9-EFF8886557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 i="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24589" name="Rectangle 13">
            <a:extLst>
              <a:ext uri="{FF2B5EF4-FFF2-40B4-BE49-F238E27FC236}">
                <a16:creationId xmlns:a16="http://schemas.microsoft.com/office/drawing/2014/main" id="{6ECE3B76-B0FF-405F-97D2-D6A851394A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i="0">
                <a:solidFill>
                  <a:schemeClr val="bg1"/>
                </a:solidFill>
                <a:latin typeface="+mn-lt"/>
              </a:defRPr>
            </a:lvl1pPr>
          </a:lstStyle>
          <a:p>
            <a:fld id="{9DE74FCF-053F-41D8-9CF1-9B9205424DB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352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>
            <a:extLst>
              <a:ext uri="{FF2B5EF4-FFF2-40B4-BE49-F238E27FC236}">
                <a16:creationId xmlns:a16="http://schemas.microsoft.com/office/drawing/2014/main" id="{9855860E-ADC9-4799-97CD-5CEF28C51BD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27651" name="Freeform 3">
              <a:extLst>
                <a:ext uri="{FF2B5EF4-FFF2-40B4-BE49-F238E27FC236}">
                  <a16:creationId xmlns:a16="http://schemas.microsoft.com/office/drawing/2014/main" id="{88368217-15BA-491B-9452-2432C0E514B0}"/>
                </a:ext>
              </a:extLst>
            </p:cNvPr>
            <p:cNvSpPr>
              <a:spLocks/>
            </p:cNvSpPr>
            <p:nvPr userDrawn="1"/>
          </p:nvSpPr>
          <p:spPr bwMode="hidden">
            <a:xfrm>
              <a:off x="0" y="0"/>
              <a:ext cx="5758" cy="1043"/>
            </a:xfrm>
            <a:custGeom>
              <a:avLst/>
              <a:gdLst>
                <a:gd name="T0" fmla="*/ 5740 w 5740"/>
                <a:gd name="T1" fmla="*/ 1043 h 1043"/>
                <a:gd name="T2" fmla="*/ 0 w 5740"/>
                <a:gd name="T3" fmla="*/ 1043 h 1043"/>
                <a:gd name="T4" fmla="*/ 0 w 5740"/>
                <a:gd name="T5" fmla="*/ 0 h 1043"/>
                <a:gd name="T6" fmla="*/ 5740 w 5740"/>
                <a:gd name="T7" fmla="*/ 0 h 1043"/>
                <a:gd name="T8" fmla="*/ 5740 w 5740"/>
                <a:gd name="T9" fmla="*/ 1043 h 1043"/>
                <a:gd name="T10" fmla="*/ 5740 w 5740"/>
                <a:gd name="T11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652" name="Group 4">
              <a:extLst>
                <a:ext uri="{FF2B5EF4-FFF2-40B4-BE49-F238E27FC236}">
                  <a16:creationId xmlns:a16="http://schemas.microsoft.com/office/drawing/2014/main" id="{7013B435-8B52-4B0D-9577-E0B03CF111F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27653" name="Freeform 5">
                <a:extLst>
                  <a:ext uri="{FF2B5EF4-FFF2-40B4-BE49-F238E27FC236}">
                    <a16:creationId xmlns:a16="http://schemas.microsoft.com/office/drawing/2014/main" id="{B54C568D-6582-4770-9A7E-C9C1DFDB0FD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" y="1040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4" name="Freeform 6">
                <a:extLst>
                  <a:ext uri="{FF2B5EF4-FFF2-40B4-BE49-F238E27FC236}">
                    <a16:creationId xmlns:a16="http://schemas.microsoft.com/office/drawing/2014/main" id="{3EBBF5A4-B84C-406D-8097-35E5463FD0A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3988"/>
                <a:ext cx="5758" cy="42"/>
              </a:xfrm>
              <a:custGeom>
                <a:avLst/>
                <a:gdLst>
                  <a:gd name="T0" fmla="*/ 0 w 5740"/>
                  <a:gd name="T1" fmla="*/ 42 h 42"/>
                  <a:gd name="T2" fmla="*/ 5740 w 5740"/>
                  <a:gd name="T3" fmla="*/ 42 h 42"/>
                  <a:gd name="T4" fmla="*/ 5740 w 5740"/>
                  <a:gd name="T5" fmla="*/ 0 h 42"/>
                  <a:gd name="T6" fmla="*/ 0 w 5740"/>
                  <a:gd name="T7" fmla="*/ 0 h 42"/>
                  <a:gd name="T8" fmla="*/ 0 w 5740"/>
                  <a:gd name="T9" fmla="*/ 42 h 42"/>
                  <a:gd name="T10" fmla="*/ 0 w 5740"/>
                  <a:gd name="T11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5" name="Freeform 7">
                <a:extLst>
                  <a:ext uri="{FF2B5EF4-FFF2-40B4-BE49-F238E27FC236}">
                    <a16:creationId xmlns:a16="http://schemas.microsoft.com/office/drawing/2014/main" id="{C4D29750-761D-4A58-B052-CF270887EC3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3665"/>
                <a:ext cx="5758" cy="30"/>
              </a:xfrm>
              <a:custGeom>
                <a:avLst/>
                <a:gdLst>
                  <a:gd name="T0" fmla="*/ 0 w 5740"/>
                  <a:gd name="T1" fmla="*/ 30 h 30"/>
                  <a:gd name="T2" fmla="*/ 5740 w 5740"/>
                  <a:gd name="T3" fmla="*/ 30 h 30"/>
                  <a:gd name="T4" fmla="*/ 5740 w 5740"/>
                  <a:gd name="T5" fmla="*/ 0 h 30"/>
                  <a:gd name="T6" fmla="*/ 0 w 5740"/>
                  <a:gd name="T7" fmla="*/ 0 h 30"/>
                  <a:gd name="T8" fmla="*/ 0 w 5740"/>
                  <a:gd name="T9" fmla="*/ 30 h 30"/>
                  <a:gd name="T10" fmla="*/ 0 w 5740"/>
                  <a:gd name="T11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6" name="Freeform 8">
                <a:extLst>
                  <a:ext uri="{FF2B5EF4-FFF2-40B4-BE49-F238E27FC236}">
                    <a16:creationId xmlns:a16="http://schemas.microsoft.com/office/drawing/2014/main" id="{92D225F5-7F07-430F-89CA-AD1966125DD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3364"/>
                <a:ext cx="5758" cy="30"/>
              </a:xfrm>
              <a:custGeom>
                <a:avLst/>
                <a:gdLst>
                  <a:gd name="T0" fmla="*/ 0 w 5740"/>
                  <a:gd name="T1" fmla="*/ 30 h 30"/>
                  <a:gd name="T2" fmla="*/ 5740 w 5740"/>
                  <a:gd name="T3" fmla="*/ 30 h 30"/>
                  <a:gd name="T4" fmla="*/ 5740 w 5740"/>
                  <a:gd name="T5" fmla="*/ 0 h 30"/>
                  <a:gd name="T6" fmla="*/ 0 w 5740"/>
                  <a:gd name="T7" fmla="*/ 0 h 30"/>
                  <a:gd name="T8" fmla="*/ 0 w 5740"/>
                  <a:gd name="T9" fmla="*/ 30 h 30"/>
                  <a:gd name="T10" fmla="*/ 0 w 5740"/>
                  <a:gd name="T11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7" name="Freeform 9">
                <a:extLst>
                  <a:ext uri="{FF2B5EF4-FFF2-40B4-BE49-F238E27FC236}">
                    <a16:creationId xmlns:a16="http://schemas.microsoft.com/office/drawing/2014/main" id="{6AD8F8F1-E3ED-4F26-B531-A7BEC19320F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3105"/>
                <a:ext cx="5758" cy="31"/>
              </a:xfrm>
              <a:custGeom>
                <a:avLst/>
                <a:gdLst>
                  <a:gd name="T0" fmla="*/ 0 w 5740"/>
                  <a:gd name="T1" fmla="*/ 30 h 30"/>
                  <a:gd name="T2" fmla="*/ 5740 w 5740"/>
                  <a:gd name="T3" fmla="*/ 30 h 30"/>
                  <a:gd name="T4" fmla="*/ 5740 w 5740"/>
                  <a:gd name="T5" fmla="*/ 0 h 30"/>
                  <a:gd name="T6" fmla="*/ 0 w 5740"/>
                  <a:gd name="T7" fmla="*/ 0 h 30"/>
                  <a:gd name="T8" fmla="*/ 0 w 5740"/>
                  <a:gd name="T9" fmla="*/ 30 h 30"/>
                  <a:gd name="T10" fmla="*/ 0 w 5740"/>
                  <a:gd name="T11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8" name="Freeform 10">
                <a:extLst>
                  <a:ext uri="{FF2B5EF4-FFF2-40B4-BE49-F238E27FC236}">
                    <a16:creationId xmlns:a16="http://schemas.microsoft.com/office/drawing/2014/main" id="{213CF525-FDBA-4CB7-B084-AC6823E1415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2859"/>
                <a:ext cx="5758" cy="36"/>
              </a:xfrm>
              <a:custGeom>
                <a:avLst/>
                <a:gdLst>
                  <a:gd name="T0" fmla="*/ 5740 w 5740"/>
                  <a:gd name="T1" fmla="*/ 0 h 36"/>
                  <a:gd name="T2" fmla="*/ 0 w 5740"/>
                  <a:gd name="T3" fmla="*/ 0 h 36"/>
                  <a:gd name="T4" fmla="*/ 0 w 5740"/>
                  <a:gd name="T5" fmla="*/ 36 h 36"/>
                  <a:gd name="T6" fmla="*/ 5740 w 5740"/>
                  <a:gd name="T7" fmla="*/ 36 h 36"/>
                  <a:gd name="T8" fmla="*/ 5740 w 5740"/>
                  <a:gd name="T9" fmla="*/ 0 h 36"/>
                  <a:gd name="T10" fmla="*/ 5740 w 574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9" name="Freeform 11">
                <a:extLst>
                  <a:ext uri="{FF2B5EF4-FFF2-40B4-BE49-F238E27FC236}">
                    <a16:creationId xmlns:a16="http://schemas.microsoft.com/office/drawing/2014/main" id="{5A87D8D5-F54B-4F6F-BB68-7C9A5C68109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2644"/>
                <a:ext cx="5758" cy="30"/>
              </a:xfrm>
              <a:custGeom>
                <a:avLst/>
                <a:gdLst>
                  <a:gd name="T0" fmla="*/ 5740 w 5740"/>
                  <a:gd name="T1" fmla="*/ 0 h 30"/>
                  <a:gd name="T2" fmla="*/ 0 w 5740"/>
                  <a:gd name="T3" fmla="*/ 0 h 30"/>
                  <a:gd name="T4" fmla="*/ 0 w 5740"/>
                  <a:gd name="T5" fmla="*/ 30 h 30"/>
                  <a:gd name="T6" fmla="*/ 5740 w 5740"/>
                  <a:gd name="T7" fmla="*/ 30 h 30"/>
                  <a:gd name="T8" fmla="*/ 5740 w 5740"/>
                  <a:gd name="T9" fmla="*/ 0 h 30"/>
                  <a:gd name="T10" fmla="*/ 5740 w 574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Freeform 12">
                <a:extLst>
                  <a:ext uri="{FF2B5EF4-FFF2-40B4-BE49-F238E27FC236}">
                    <a16:creationId xmlns:a16="http://schemas.microsoft.com/office/drawing/2014/main" id="{A4CF6FC1-00B2-4143-8805-BDE49BA52F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2433"/>
                <a:ext cx="5758" cy="36"/>
              </a:xfrm>
              <a:custGeom>
                <a:avLst/>
                <a:gdLst>
                  <a:gd name="T0" fmla="*/ 5740 w 5740"/>
                  <a:gd name="T1" fmla="*/ 0 h 36"/>
                  <a:gd name="T2" fmla="*/ 0 w 5740"/>
                  <a:gd name="T3" fmla="*/ 0 h 36"/>
                  <a:gd name="T4" fmla="*/ 0 w 5740"/>
                  <a:gd name="T5" fmla="*/ 36 h 36"/>
                  <a:gd name="T6" fmla="*/ 5740 w 5740"/>
                  <a:gd name="T7" fmla="*/ 36 h 36"/>
                  <a:gd name="T8" fmla="*/ 5740 w 5740"/>
                  <a:gd name="T9" fmla="*/ 0 h 36"/>
                  <a:gd name="T10" fmla="*/ 5740 w 5740"/>
                  <a:gd name="T11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Freeform 13">
                <a:extLst>
                  <a:ext uri="{FF2B5EF4-FFF2-40B4-BE49-F238E27FC236}">
                    <a16:creationId xmlns:a16="http://schemas.microsoft.com/office/drawing/2014/main" id="{2A8C2A88-9052-41E3-96C0-E45F6DD517C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2259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2" name="Freeform 14">
                <a:extLst>
                  <a:ext uri="{FF2B5EF4-FFF2-40B4-BE49-F238E27FC236}">
                    <a16:creationId xmlns:a16="http://schemas.microsoft.com/office/drawing/2014/main" id="{81EF4EF4-DE80-44DF-8712-553C43F1C85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2090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Freeform 15">
                <a:extLst>
                  <a:ext uri="{FF2B5EF4-FFF2-40B4-BE49-F238E27FC236}">
                    <a16:creationId xmlns:a16="http://schemas.microsoft.com/office/drawing/2014/main" id="{FA8C8A3C-9257-4C95-A04F-21ACECA60F4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928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Freeform 16">
                <a:extLst>
                  <a:ext uri="{FF2B5EF4-FFF2-40B4-BE49-F238E27FC236}">
                    <a16:creationId xmlns:a16="http://schemas.microsoft.com/office/drawing/2014/main" id="{2A16A01F-8A4A-4CBC-893B-3D594884415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645"/>
                <a:ext cx="5758" cy="12"/>
              </a:xfrm>
              <a:custGeom>
                <a:avLst/>
                <a:gdLst>
                  <a:gd name="T0" fmla="*/ 5740 w 5740"/>
                  <a:gd name="T1" fmla="*/ 0 h 12"/>
                  <a:gd name="T2" fmla="*/ 0 w 5740"/>
                  <a:gd name="T3" fmla="*/ 0 h 12"/>
                  <a:gd name="T4" fmla="*/ 0 w 5740"/>
                  <a:gd name="T5" fmla="*/ 12 h 12"/>
                  <a:gd name="T6" fmla="*/ 5740 w 5740"/>
                  <a:gd name="T7" fmla="*/ 12 h 12"/>
                  <a:gd name="T8" fmla="*/ 5740 w 5740"/>
                  <a:gd name="T9" fmla="*/ 0 h 12"/>
                  <a:gd name="T10" fmla="*/ 5740 w 5740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Freeform 17">
                <a:extLst>
                  <a:ext uri="{FF2B5EF4-FFF2-40B4-BE49-F238E27FC236}">
                    <a16:creationId xmlns:a16="http://schemas.microsoft.com/office/drawing/2014/main" id="{6F9FBCBD-8A5C-492D-8968-AFC486FD78B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778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6" name="Freeform 18">
                <a:extLst>
                  <a:ext uri="{FF2B5EF4-FFF2-40B4-BE49-F238E27FC236}">
                    <a16:creationId xmlns:a16="http://schemas.microsoft.com/office/drawing/2014/main" id="{5940E810-256D-4160-B099-1FD171B64E5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520"/>
                <a:ext cx="5758" cy="12"/>
              </a:xfrm>
              <a:custGeom>
                <a:avLst/>
                <a:gdLst>
                  <a:gd name="T0" fmla="*/ 5740 w 5740"/>
                  <a:gd name="T1" fmla="*/ 0 h 12"/>
                  <a:gd name="T2" fmla="*/ 0 w 5740"/>
                  <a:gd name="T3" fmla="*/ 0 h 12"/>
                  <a:gd name="T4" fmla="*/ 0 w 5740"/>
                  <a:gd name="T5" fmla="*/ 12 h 12"/>
                  <a:gd name="T6" fmla="*/ 5740 w 5740"/>
                  <a:gd name="T7" fmla="*/ 12 h 12"/>
                  <a:gd name="T8" fmla="*/ 5740 w 5740"/>
                  <a:gd name="T9" fmla="*/ 0 h 12"/>
                  <a:gd name="T10" fmla="*/ 5740 w 5740"/>
                  <a:gd name="T11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Freeform 19">
                <a:extLst>
                  <a:ext uri="{FF2B5EF4-FFF2-40B4-BE49-F238E27FC236}">
                    <a16:creationId xmlns:a16="http://schemas.microsoft.com/office/drawing/2014/main" id="{A590323A-688C-4DBF-89A3-36C5AEF2749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394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Freeform 20">
                <a:extLst>
                  <a:ext uri="{FF2B5EF4-FFF2-40B4-BE49-F238E27FC236}">
                    <a16:creationId xmlns:a16="http://schemas.microsoft.com/office/drawing/2014/main" id="{9BE0B21E-CEDD-42A8-A004-1E4C097E1F0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280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9" name="Freeform 21">
                <a:extLst>
                  <a:ext uri="{FF2B5EF4-FFF2-40B4-BE49-F238E27FC236}">
                    <a16:creationId xmlns:a16="http://schemas.microsoft.com/office/drawing/2014/main" id="{722B347B-A478-4D66-BE56-B9EB7583F77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177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0" name="Freeform 22">
                <a:extLst>
                  <a:ext uri="{FF2B5EF4-FFF2-40B4-BE49-F238E27FC236}">
                    <a16:creationId xmlns:a16="http://schemas.microsoft.com/office/drawing/2014/main" id="{2A9618E4-E1BB-49E2-84DD-5E69DD8DA7A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24"/>
                <a:ext cx="5758" cy="30"/>
              </a:xfrm>
              <a:custGeom>
                <a:avLst/>
                <a:gdLst>
                  <a:gd name="T0" fmla="*/ 5740 w 5740"/>
                  <a:gd name="T1" fmla="*/ 0 h 30"/>
                  <a:gd name="T2" fmla="*/ 0 w 5740"/>
                  <a:gd name="T3" fmla="*/ 0 h 30"/>
                  <a:gd name="T4" fmla="*/ 0 w 5740"/>
                  <a:gd name="T5" fmla="*/ 30 h 30"/>
                  <a:gd name="T6" fmla="*/ 5740 w 5740"/>
                  <a:gd name="T7" fmla="*/ 30 h 30"/>
                  <a:gd name="T8" fmla="*/ 5740 w 5740"/>
                  <a:gd name="T9" fmla="*/ 0 h 30"/>
                  <a:gd name="T10" fmla="*/ 5740 w 5740"/>
                  <a:gd name="T11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1" name="Freeform 23">
                <a:extLst>
                  <a:ext uri="{FF2B5EF4-FFF2-40B4-BE49-F238E27FC236}">
                    <a16:creationId xmlns:a16="http://schemas.microsoft.com/office/drawing/2014/main" id="{EB38D11F-179C-443C-9393-11B696C5659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86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2" name="Freeform 24">
                <a:extLst>
                  <a:ext uri="{FF2B5EF4-FFF2-40B4-BE49-F238E27FC236}">
                    <a16:creationId xmlns:a16="http://schemas.microsoft.com/office/drawing/2014/main" id="{A37A2AE1-016F-4DDE-86D9-A652B0280D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475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3" name="Freeform 25">
                <a:extLst>
                  <a:ext uri="{FF2B5EF4-FFF2-40B4-BE49-F238E27FC236}">
                    <a16:creationId xmlns:a16="http://schemas.microsoft.com/office/drawing/2014/main" id="{C8DC2C96-6E64-43A0-9DC1-C7666666791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337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4" name="Freeform 26">
                <a:extLst>
                  <a:ext uri="{FF2B5EF4-FFF2-40B4-BE49-F238E27FC236}">
                    <a16:creationId xmlns:a16="http://schemas.microsoft.com/office/drawing/2014/main" id="{B49FF911-B712-44BD-916F-CFCEB2BD337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600"/>
                <a:ext cx="5758" cy="24"/>
              </a:xfrm>
              <a:custGeom>
                <a:avLst/>
                <a:gdLst>
                  <a:gd name="T0" fmla="*/ 5740 w 5740"/>
                  <a:gd name="T1" fmla="*/ 0 h 24"/>
                  <a:gd name="T2" fmla="*/ 0 w 5740"/>
                  <a:gd name="T3" fmla="*/ 0 h 24"/>
                  <a:gd name="T4" fmla="*/ 0 w 5740"/>
                  <a:gd name="T5" fmla="*/ 24 h 24"/>
                  <a:gd name="T6" fmla="*/ 5740 w 5740"/>
                  <a:gd name="T7" fmla="*/ 24 h 24"/>
                  <a:gd name="T8" fmla="*/ 5740 w 5740"/>
                  <a:gd name="T9" fmla="*/ 0 h 24"/>
                  <a:gd name="T10" fmla="*/ 5740 w 5740"/>
                  <a:gd name="T1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5" name="Freeform 27">
                <a:extLst>
                  <a:ext uri="{FF2B5EF4-FFF2-40B4-BE49-F238E27FC236}">
                    <a16:creationId xmlns:a16="http://schemas.microsoft.com/office/drawing/2014/main" id="{277BBDFF-8AC4-402E-B3E6-1AD214743E7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727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6" name="Freeform 28">
                <a:extLst>
                  <a:ext uri="{FF2B5EF4-FFF2-40B4-BE49-F238E27FC236}">
                    <a16:creationId xmlns:a16="http://schemas.microsoft.com/office/drawing/2014/main" id="{9F81BB46-D869-420E-A275-595EDE70D70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841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7" name="Freeform 29">
                <a:extLst>
                  <a:ext uri="{FF2B5EF4-FFF2-40B4-BE49-F238E27FC236}">
                    <a16:creationId xmlns:a16="http://schemas.microsoft.com/office/drawing/2014/main" id="{D84E2E02-E21C-4388-8E08-B9C866032AD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943"/>
                <a:ext cx="5758" cy="18"/>
              </a:xfrm>
              <a:custGeom>
                <a:avLst/>
                <a:gdLst>
                  <a:gd name="T0" fmla="*/ 5740 w 5740"/>
                  <a:gd name="T1" fmla="*/ 0 h 18"/>
                  <a:gd name="T2" fmla="*/ 0 w 5740"/>
                  <a:gd name="T3" fmla="*/ 0 h 18"/>
                  <a:gd name="T4" fmla="*/ 0 w 5740"/>
                  <a:gd name="T5" fmla="*/ 18 h 18"/>
                  <a:gd name="T6" fmla="*/ 5740 w 5740"/>
                  <a:gd name="T7" fmla="*/ 18 h 18"/>
                  <a:gd name="T8" fmla="*/ 5740 w 5740"/>
                  <a:gd name="T9" fmla="*/ 0 h 18"/>
                  <a:gd name="T10" fmla="*/ 5740 w 5740"/>
                  <a:gd name="T11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678" name="Group 30">
                <a:extLst>
                  <a:ext uri="{FF2B5EF4-FFF2-40B4-BE49-F238E27FC236}">
                    <a16:creationId xmlns:a16="http://schemas.microsoft.com/office/drawing/2014/main" id="{E47795EC-B5AA-4924-8D7E-0C11FA54F273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27679" name="Freeform 31">
                  <a:extLst>
                    <a:ext uri="{FF2B5EF4-FFF2-40B4-BE49-F238E27FC236}">
                      <a16:creationId xmlns:a16="http://schemas.microsoft.com/office/drawing/2014/main" id="{28855822-531E-47A9-8B41-9004CEB727E4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>
                    <a:gd name="T0" fmla="*/ 18 w 42"/>
                    <a:gd name="T1" fmla="*/ 1043 h 1043"/>
                    <a:gd name="T2" fmla="*/ 42 w 42"/>
                    <a:gd name="T3" fmla="*/ 1043 h 1043"/>
                    <a:gd name="T4" fmla="*/ 42 w 42"/>
                    <a:gd name="T5" fmla="*/ 0 h 1043"/>
                    <a:gd name="T6" fmla="*/ 0 w 42"/>
                    <a:gd name="T7" fmla="*/ 0 h 1043"/>
                    <a:gd name="T8" fmla="*/ 0 w 42"/>
                    <a:gd name="T9" fmla="*/ 1043 h 1043"/>
                    <a:gd name="T10" fmla="*/ 18 w 42"/>
                    <a:gd name="T11" fmla="*/ 1043 h 1043"/>
                    <a:gd name="T12" fmla="*/ 18 w 42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0" name="Freeform 32">
                  <a:extLst>
                    <a:ext uri="{FF2B5EF4-FFF2-40B4-BE49-F238E27FC236}">
                      <a16:creationId xmlns:a16="http://schemas.microsoft.com/office/drawing/2014/main" id="{3C1C8C10-DAAB-4A87-A0B5-04057626792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>
                    <a:gd name="T0" fmla="*/ 131 w 155"/>
                    <a:gd name="T1" fmla="*/ 1043 h 1043"/>
                    <a:gd name="T2" fmla="*/ 155 w 155"/>
                    <a:gd name="T3" fmla="*/ 1043 h 1043"/>
                    <a:gd name="T4" fmla="*/ 42 w 155"/>
                    <a:gd name="T5" fmla="*/ 0 h 1043"/>
                    <a:gd name="T6" fmla="*/ 0 w 155"/>
                    <a:gd name="T7" fmla="*/ 0 h 1043"/>
                    <a:gd name="T8" fmla="*/ 113 w 155"/>
                    <a:gd name="T9" fmla="*/ 1043 h 1043"/>
                    <a:gd name="T10" fmla="*/ 131 w 155"/>
                    <a:gd name="T11" fmla="*/ 1043 h 1043"/>
                    <a:gd name="T12" fmla="*/ 131 w 155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1" name="Freeform 33">
                  <a:extLst>
                    <a:ext uri="{FF2B5EF4-FFF2-40B4-BE49-F238E27FC236}">
                      <a16:creationId xmlns:a16="http://schemas.microsoft.com/office/drawing/2014/main" id="{E97E7987-08D0-4D42-90DF-9857A9A4BD0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>
                    <a:gd name="T0" fmla="*/ 221 w 239"/>
                    <a:gd name="T1" fmla="*/ 1043 h 1043"/>
                    <a:gd name="T2" fmla="*/ 239 w 239"/>
                    <a:gd name="T3" fmla="*/ 1043 h 1043"/>
                    <a:gd name="T4" fmla="*/ 36 w 239"/>
                    <a:gd name="T5" fmla="*/ 0 h 1043"/>
                    <a:gd name="T6" fmla="*/ 0 w 239"/>
                    <a:gd name="T7" fmla="*/ 0 h 1043"/>
                    <a:gd name="T8" fmla="*/ 203 w 239"/>
                    <a:gd name="T9" fmla="*/ 1043 h 1043"/>
                    <a:gd name="T10" fmla="*/ 221 w 239"/>
                    <a:gd name="T11" fmla="*/ 1043 h 1043"/>
                    <a:gd name="T12" fmla="*/ 221 w 23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2" name="Freeform 34">
                  <a:extLst>
                    <a:ext uri="{FF2B5EF4-FFF2-40B4-BE49-F238E27FC236}">
                      <a16:creationId xmlns:a16="http://schemas.microsoft.com/office/drawing/2014/main" id="{58673DE0-94A6-410C-87A9-E4BA8DFF374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>
                    <a:gd name="T0" fmla="*/ 334 w 352"/>
                    <a:gd name="T1" fmla="*/ 1043 h 1043"/>
                    <a:gd name="T2" fmla="*/ 352 w 352"/>
                    <a:gd name="T3" fmla="*/ 1043 h 1043"/>
                    <a:gd name="T4" fmla="*/ 41 w 352"/>
                    <a:gd name="T5" fmla="*/ 0 h 1043"/>
                    <a:gd name="T6" fmla="*/ 0 w 352"/>
                    <a:gd name="T7" fmla="*/ 0 h 1043"/>
                    <a:gd name="T8" fmla="*/ 311 w 352"/>
                    <a:gd name="T9" fmla="*/ 1043 h 1043"/>
                    <a:gd name="T10" fmla="*/ 334 w 352"/>
                    <a:gd name="T11" fmla="*/ 1043 h 1043"/>
                    <a:gd name="T12" fmla="*/ 334 w 352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3" name="Freeform 35">
                  <a:extLst>
                    <a:ext uri="{FF2B5EF4-FFF2-40B4-BE49-F238E27FC236}">
                      <a16:creationId xmlns:a16="http://schemas.microsoft.com/office/drawing/2014/main" id="{2C625500-29EA-4B83-A179-79449648A0E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>
                    <a:gd name="T0" fmla="*/ 425 w 449"/>
                    <a:gd name="T1" fmla="*/ 1043 h 1043"/>
                    <a:gd name="T2" fmla="*/ 449 w 449"/>
                    <a:gd name="T3" fmla="*/ 1043 h 1043"/>
                    <a:gd name="T4" fmla="*/ 42 w 449"/>
                    <a:gd name="T5" fmla="*/ 0 h 1043"/>
                    <a:gd name="T6" fmla="*/ 0 w 449"/>
                    <a:gd name="T7" fmla="*/ 0 h 1043"/>
                    <a:gd name="T8" fmla="*/ 407 w 449"/>
                    <a:gd name="T9" fmla="*/ 1043 h 1043"/>
                    <a:gd name="T10" fmla="*/ 425 w 449"/>
                    <a:gd name="T11" fmla="*/ 1043 h 1043"/>
                    <a:gd name="T12" fmla="*/ 425 w 44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4" name="Freeform 36">
                  <a:extLst>
                    <a:ext uri="{FF2B5EF4-FFF2-40B4-BE49-F238E27FC236}">
                      <a16:creationId xmlns:a16="http://schemas.microsoft.com/office/drawing/2014/main" id="{80D39B49-641A-41B2-ACFB-AE0FDB981C9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>
                    <a:gd name="T0" fmla="*/ 520 w 538"/>
                    <a:gd name="T1" fmla="*/ 1043 h 1043"/>
                    <a:gd name="T2" fmla="*/ 538 w 538"/>
                    <a:gd name="T3" fmla="*/ 1043 h 1043"/>
                    <a:gd name="T4" fmla="*/ 41 w 538"/>
                    <a:gd name="T5" fmla="*/ 0 h 1043"/>
                    <a:gd name="T6" fmla="*/ 0 w 538"/>
                    <a:gd name="T7" fmla="*/ 0 h 1043"/>
                    <a:gd name="T8" fmla="*/ 496 w 538"/>
                    <a:gd name="T9" fmla="*/ 1043 h 1043"/>
                    <a:gd name="T10" fmla="*/ 520 w 538"/>
                    <a:gd name="T11" fmla="*/ 1043 h 1043"/>
                    <a:gd name="T12" fmla="*/ 520 w 538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5" name="Freeform 37">
                  <a:extLst>
                    <a:ext uri="{FF2B5EF4-FFF2-40B4-BE49-F238E27FC236}">
                      <a16:creationId xmlns:a16="http://schemas.microsoft.com/office/drawing/2014/main" id="{5DAABE6C-331A-40DD-8C13-B3928BDB1A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>
                    <a:gd name="T0" fmla="*/ 622 w 640"/>
                    <a:gd name="T1" fmla="*/ 1043 h 1043"/>
                    <a:gd name="T2" fmla="*/ 640 w 640"/>
                    <a:gd name="T3" fmla="*/ 1043 h 1043"/>
                    <a:gd name="T4" fmla="*/ 48 w 640"/>
                    <a:gd name="T5" fmla="*/ 0 h 1043"/>
                    <a:gd name="T6" fmla="*/ 0 w 640"/>
                    <a:gd name="T7" fmla="*/ 0 h 1043"/>
                    <a:gd name="T8" fmla="*/ 598 w 640"/>
                    <a:gd name="T9" fmla="*/ 1043 h 1043"/>
                    <a:gd name="T10" fmla="*/ 622 w 640"/>
                    <a:gd name="T11" fmla="*/ 1043 h 1043"/>
                    <a:gd name="T12" fmla="*/ 622 w 640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6" name="Freeform 38">
                  <a:extLst>
                    <a:ext uri="{FF2B5EF4-FFF2-40B4-BE49-F238E27FC236}">
                      <a16:creationId xmlns:a16="http://schemas.microsoft.com/office/drawing/2014/main" id="{77F69D3E-699F-4441-9F20-9A96FD1073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>
                    <a:gd name="T0" fmla="*/ 604 w 628"/>
                    <a:gd name="T1" fmla="*/ 935 h 935"/>
                    <a:gd name="T2" fmla="*/ 628 w 628"/>
                    <a:gd name="T3" fmla="*/ 935 h 935"/>
                    <a:gd name="T4" fmla="*/ 0 w 628"/>
                    <a:gd name="T5" fmla="*/ 0 h 935"/>
                    <a:gd name="T6" fmla="*/ 0 w 628"/>
                    <a:gd name="T7" fmla="*/ 66 h 935"/>
                    <a:gd name="T8" fmla="*/ 580 w 628"/>
                    <a:gd name="T9" fmla="*/ 935 h 935"/>
                    <a:gd name="T10" fmla="*/ 604 w 628"/>
                    <a:gd name="T11" fmla="*/ 935 h 935"/>
                    <a:gd name="T12" fmla="*/ 604 w 628"/>
                    <a:gd name="T13" fmla="*/ 935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7" name="Freeform 39">
                  <a:extLst>
                    <a:ext uri="{FF2B5EF4-FFF2-40B4-BE49-F238E27FC236}">
                      <a16:creationId xmlns:a16="http://schemas.microsoft.com/office/drawing/2014/main" id="{9E5C3648-E993-4B56-A48E-805451CEE9A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>
                    <a:gd name="T0" fmla="*/ 18 w 155"/>
                    <a:gd name="T1" fmla="*/ 1043 h 1043"/>
                    <a:gd name="T2" fmla="*/ 42 w 155"/>
                    <a:gd name="T3" fmla="*/ 1043 h 1043"/>
                    <a:gd name="T4" fmla="*/ 155 w 155"/>
                    <a:gd name="T5" fmla="*/ 0 h 1043"/>
                    <a:gd name="T6" fmla="*/ 114 w 155"/>
                    <a:gd name="T7" fmla="*/ 0 h 1043"/>
                    <a:gd name="T8" fmla="*/ 0 w 155"/>
                    <a:gd name="T9" fmla="*/ 1043 h 1043"/>
                    <a:gd name="T10" fmla="*/ 18 w 155"/>
                    <a:gd name="T11" fmla="*/ 1043 h 1043"/>
                    <a:gd name="T12" fmla="*/ 18 w 155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8" name="Freeform 40">
                  <a:extLst>
                    <a:ext uri="{FF2B5EF4-FFF2-40B4-BE49-F238E27FC236}">
                      <a16:creationId xmlns:a16="http://schemas.microsoft.com/office/drawing/2014/main" id="{C94190BE-BD18-4938-9274-C3EC89443F7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>
                    <a:gd name="T0" fmla="*/ 18 w 239"/>
                    <a:gd name="T1" fmla="*/ 1043 h 1043"/>
                    <a:gd name="T2" fmla="*/ 36 w 239"/>
                    <a:gd name="T3" fmla="*/ 1043 h 1043"/>
                    <a:gd name="T4" fmla="*/ 239 w 239"/>
                    <a:gd name="T5" fmla="*/ 0 h 1043"/>
                    <a:gd name="T6" fmla="*/ 203 w 239"/>
                    <a:gd name="T7" fmla="*/ 0 h 1043"/>
                    <a:gd name="T8" fmla="*/ 0 w 239"/>
                    <a:gd name="T9" fmla="*/ 1043 h 1043"/>
                    <a:gd name="T10" fmla="*/ 18 w 239"/>
                    <a:gd name="T11" fmla="*/ 1043 h 1043"/>
                    <a:gd name="T12" fmla="*/ 18 w 23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9" name="Freeform 41">
                  <a:extLst>
                    <a:ext uri="{FF2B5EF4-FFF2-40B4-BE49-F238E27FC236}">
                      <a16:creationId xmlns:a16="http://schemas.microsoft.com/office/drawing/2014/main" id="{F2242728-D55B-45D1-B5DF-DF8D9E9D1C0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>
                    <a:gd name="T0" fmla="*/ 24 w 358"/>
                    <a:gd name="T1" fmla="*/ 1043 h 1043"/>
                    <a:gd name="T2" fmla="*/ 42 w 358"/>
                    <a:gd name="T3" fmla="*/ 1043 h 1043"/>
                    <a:gd name="T4" fmla="*/ 358 w 358"/>
                    <a:gd name="T5" fmla="*/ 0 h 1043"/>
                    <a:gd name="T6" fmla="*/ 317 w 358"/>
                    <a:gd name="T7" fmla="*/ 0 h 1043"/>
                    <a:gd name="T8" fmla="*/ 0 w 358"/>
                    <a:gd name="T9" fmla="*/ 1043 h 1043"/>
                    <a:gd name="T10" fmla="*/ 24 w 358"/>
                    <a:gd name="T11" fmla="*/ 1043 h 1043"/>
                    <a:gd name="T12" fmla="*/ 24 w 358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0" name="Freeform 42">
                  <a:extLst>
                    <a:ext uri="{FF2B5EF4-FFF2-40B4-BE49-F238E27FC236}">
                      <a16:creationId xmlns:a16="http://schemas.microsoft.com/office/drawing/2014/main" id="{0B0435ED-0996-495C-97E5-7237C7C20AF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>
                    <a:gd name="T0" fmla="*/ 18 w 448"/>
                    <a:gd name="T1" fmla="*/ 1043 h 1043"/>
                    <a:gd name="T2" fmla="*/ 41 w 448"/>
                    <a:gd name="T3" fmla="*/ 1043 h 1043"/>
                    <a:gd name="T4" fmla="*/ 448 w 448"/>
                    <a:gd name="T5" fmla="*/ 0 h 1043"/>
                    <a:gd name="T6" fmla="*/ 406 w 448"/>
                    <a:gd name="T7" fmla="*/ 0 h 1043"/>
                    <a:gd name="T8" fmla="*/ 0 w 448"/>
                    <a:gd name="T9" fmla="*/ 1043 h 1043"/>
                    <a:gd name="T10" fmla="*/ 18 w 448"/>
                    <a:gd name="T11" fmla="*/ 1043 h 1043"/>
                    <a:gd name="T12" fmla="*/ 18 w 448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1" name="Freeform 43">
                  <a:extLst>
                    <a:ext uri="{FF2B5EF4-FFF2-40B4-BE49-F238E27FC236}">
                      <a16:creationId xmlns:a16="http://schemas.microsoft.com/office/drawing/2014/main" id="{A9910B38-61E4-4C38-AB1D-90A2DC431D0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>
                    <a:gd name="T0" fmla="*/ 18 w 539"/>
                    <a:gd name="T1" fmla="*/ 1043 h 1043"/>
                    <a:gd name="T2" fmla="*/ 42 w 539"/>
                    <a:gd name="T3" fmla="*/ 1043 h 1043"/>
                    <a:gd name="T4" fmla="*/ 539 w 539"/>
                    <a:gd name="T5" fmla="*/ 0 h 1043"/>
                    <a:gd name="T6" fmla="*/ 497 w 539"/>
                    <a:gd name="T7" fmla="*/ 0 h 1043"/>
                    <a:gd name="T8" fmla="*/ 0 w 539"/>
                    <a:gd name="T9" fmla="*/ 1043 h 1043"/>
                    <a:gd name="T10" fmla="*/ 18 w 539"/>
                    <a:gd name="T11" fmla="*/ 1043 h 1043"/>
                    <a:gd name="T12" fmla="*/ 18 w 539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2" name="Freeform 44">
                  <a:extLst>
                    <a:ext uri="{FF2B5EF4-FFF2-40B4-BE49-F238E27FC236}">
                      <a16:creationId xmlns:a16="http://schemas.microsoft.com/office/drawing/2014/main" id="{58FC0A95-9191-4B3D-B933-8598E4F8DE2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>
                    <a:gd name="T0" fmla="*/ 18 w 640"/>
                    <a:gd name="T1" fmla="*/ 1043 h 1043"/>
                    <a:gd name="T2" fmla="*/ 42 w 640"/>
                    <a:gd name="T3" fmla="*/ 1043 h 1043"/>
                    <a:gd name="T4" fmla="*/ 640 w 640"/>
                    <a:gd name="T5" fmla="*/ 0 h 1043"/>
                    <a:gd name="T6" fmla="*/ 592 w 640"/>
                    <a:gd name="T7" fmla="*/ 0 h 1043"/>
                    <a:gd name="T8" fmla="*/ 0 w 640"/>
                    <a:gd name="T9" fmla="*/ 1043 h 1043"/>
                    <a:gd name="T10" fmla="*/ 18 w 640"/>
                    <a:gd name="T11" fmla="*/ 1043 h 1043"/>
                    <a:gd name="T12" fmla="*/ 18 w 640"/>
                    <a:gd name="T13" fmla="*/ 1043 h 10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3" name="Freeform 45">
                  <a:extLst>
                    <a:ext uri="{FF2B5EF4-FFF2-40B4-BE49-F238E27FC236}">
                      <a16:creationId xmlns:a16="http://schemas.microsoft.com/office/drawing/2014/main" id="{3058D8E3-9DFB-45BE-8114-C6DEA2C5057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>
                    <a:gd name="T0" fmla="*/ 24 w 670"/>
                    <a:gd name="T1" fmla="*/ 995 h 995"/>
                    <a:gd name="T2" fmla="*/ 48 w 670"/>
                    <a:gd name="T3" fmla="*/ 995 h 995"/>
                    <a:gd name="T4" fmla="*/ 670 w 670"/>
                    <a:gd name="T5" fmla="*/ 72 h 995"/>
                    <a:gd name="T6" fmla="*/ 670 w 670"/>
                    <a:gd name="T7" fmla="*/ 0 h 995"/>
                    <a:gd name="T8" fmla="*/ 0 w 670"/>
                    <a:gd name="T9" fmla="*/ 995 h 995"/>
                    <a:gd name="T10" fmla="*/ 24 w 670"/>
                    <a:gd name="T11" fmla="*/ 995 h 995"/>
                    <a:gd name="T12" fmla="*/ 24 w 670"/>
                    <a:gd name="T13" fmla="*/ 995 h 9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694" name="Group 46">
                <a:extLst>
                  <a:ext uri="{FF2B5EF4-FFF2-40B4-BE49-F238E27FC236}">
                    <a16:creationId xmlns:a16="http://schemas.microsoft.com/office/drawing/2014/main" id="{27DE3241-C8FF-4997-8D1B-737D6D2AFAEA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27695" name="Freeform 47">
                  <a:extLst>
                    <a:ext uri="{FF2B5EF4-FFF2-40B4-BE49-F238E27FC236}">
                      <a16:creationId xmlns:a16="http://schemas.microsoft.com/office/drawing/2014/main" id="{19301380-5F6B-4EEC-A5F5-C7C3B6DE3BE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1 w 305"/>
                    <a:gd name="T1" fmla="*/ 426 h 426"/>
                    <a:gd name="T2" fmla="*/ 305 w 305"/>
                    <a:gd name="T3" fmla="*/ 426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1 w 305"/>
                    <a:gd name="T9" fmla="*/ 426 h 426"/>
                    <a:gd name="T10" fmla="*/ 281 w 305"/>
                    <a:gd name="T11" fmla="*/ 426 h 426"/>
                    <a:gd name="T12" fmla="*/ 281 w 305"/>
                    <a:gd name="T13" fmla="*/ 426 h 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6" name="Freeform 48">
                  <a:extLst>
                    <a:ext uri="{FF2B5EF4-FFF2-40B4-BE49-F238E27FC236}">
                      <a16:creationId xmlns:a16="http://schemas.microsoft.com/office/drawing/2014/main" id="{6B4C1F7D-9759-43F8-810F-9A108F1D8C4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6 h 486"/>
                    <a:gd name="T2" fmla="*/ 48 w 347"/>
                    <a:gd name="T3" fmla="*/ 486 h 486"/>
                    <a:gd name="T4" fmla="*/ 347 w 347"/>
                    <a:gd name="T5" fmla="*/ 72 h 486"/>
                    <a:gd name="T6" fmla="*/ 347 w 347"/>
                    <a:gd name="T7" fmla="*/ 0 h 486"/>
                    <a:gd name="T8" fmla="*/ 0 w 347"/>
                    <a:gd name="T9" fmla="*/ 486 h 486"/>
                    <a:gd name="T10" fmla="*/ 24 w 347"/>
                    <a:gd name="T11" fmla="*/ 486 h 486"/>
                    <a:gd name="T12" fmla="*/ 24 w 347"/>
                    <a:gd name="T13" fmla="*/ 486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697" name="Group 49">
                <a:extLst>
                  <a:ext uri="{FF2B5EF4-FFF2-40B4-BE49-F238E27FC236}">
                    <a16:creationId xmlns:a16="http://schemas.microsoft.com/office/drawing/2014/main" id="{5948C3A7-79FA-4E01-BDA2-61A4EC2828C9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27698" name="Freeform 50">
                  <a:extLst>
                    <a:ext uri="{FF2B5EF4-FFF2-40B4-BE49-F238E27FC236}">
                      <a16:creationId xmlns:a16="http://schemas.microsoft.com/office/drawing/2014/main" id="{5ACA102B-2CF8-456D-B9B0-D2764BDC729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>
                    <a:gd name="T0" fmla="*/ 18 w 42"/>
                    <a:gd name="T1" fmla="*/ 0 h 3273"/>
                    <a:gd name="T2" fmla="*/ 0 w 42"/>
                    <a:gd name="T3" fmla="*/ 0 h 3273"/>
                    <a:gd name="T4" fmla="*/ 0 w 42"/>
                    <a:gd name="T5" fmla="*/ 3273 h 3273"/>
                    <a:gd name="T6" fmla="*/ 42 w 42"/>
                    <a:gd name="T7" fmla="*/ 3273 h 3273"/>
                    <a:gd name="T8" fmla="*/ 42 w 42"/>
                    <a:gd name="T9" fmla="*/ 0 h 3273"/>
                    <a:gd name="T10" fmla="*/ 18 w 42"/>
                    <a:gd name="T11" fmla="*/ 0 h 3273"/>
                    <a:gd name="T12" fmla="*/ 18 w 42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9" name="Freeform 51">
                  <a:extLst>
                    <a:ext uri="{FF2B5EF4-FFF2-40B4-BE49-F238E27FC236}">
                      <a16:creationId xmlns:a16="http://schemas.microsoft.com/office/drawing/2014/main" id="{8A4AD5D1-60B2-4F41-B195-6C04722EFE2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>
                    <a:gd name="T0" fmla="*/ 376 w 400"/>
                    <a:gd name="T1" fmla="*/ 0 h 3273"/>
                    <a:gd name="T2" fmla="*/ 358 w 400"/>
                    <a:gd name="T3" fmla="*/ 0 h 3273"/>
                    <a:gd name="T4" fmla="*/ 0 w 400"/>
                    <a:gd name="T5" fmla="*/ 3273 h 3273"/>
                    <a:gd name="T6" fmla="*/ 41 w 400"/>
                    <a:gd name="T7" fmla="*/ 3273 h 3273"/>
                    <a:gd name="T8" fmla="*/ 400 w 400"/>
                    <a:gd name="T9" fmla="*/ 0 h 3273"/>
                    <a:gd name="T10" fmla="*/ 376 w 400"/>
                    <a:gd name="T11" fmla="*/ 0 h 3273"/>
                    <a:gd name="T12" fmla="*/ 376 w 400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0" name="Freeform 52">
                  <a:extLst>
                    <a:ext uri="{FF2B5EF4-FFF2-40B4-BE49-F238E27FC236}">
                      <a16:creationId xmlns:a16="http://schemas.microsoft.com/office/drawing/2014/main" id="{CF8ECDB4-3AA6-4C27-81F1-9558F4855E9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>
                    <a:gd name="T0" fmla="*/ 657 w 675"/>
                    <a:gd name="T1" fmla="*/ 0 h 3273"/>
                    <a:gd name="T2" fmla="*/ 639 w 675"/>
                    <a:gd name="T3" fmla="*/ 0 h 3273"/>
                    <a:gd name="T4" fmla="*/ 0 w 675"/>
                    <a:gd name="T5" fmla="*/ 3273 h 3273"/>
                    <a:gd name="T6" fmla="*/ 42 w 675"/>
                    <a:gd name="T7" fmla="*/ 3273 h 3273"/>
                    <a:gd name="T8" fmla="*/ 675 w 675"/>
                    <a:gd name="T9" fmla="*/ 0 h 3273"/>
                    <a:gd name="T10" fmla="*/ 657 w 675"/>
                    <a:gd name="T11" fmla="*/ 0 h 3273"/>
                    <a:gd name="T12" fmla="*/ 657 w 675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1" name="Freeform 53">
                  <a:extLst>
                    <a:ext uri="{FF2B5EF4-FFF2-40B4-BE49-F238E27FC236}">
                      <a16:creationId xmlns:a16="http://schemas.microsoft.com/office/drawing/2014/main" id="{BE79A9BE-7F48-449B-A42D-673AC4FA273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>
                    <a:gd name="T0" fmla="*/ 1013 w 1031"/>
                    <a:gd name="T1" fmla="*/ 0 h 3280"/>
                    <a:gd name="T2" fmla="*/ 990 w 1031"/>
                    <a:gd name="T3" fmla="*/ 0 h 3280"/>
                    <a:gd name="T4" fmla="*/ 0 w 1031"/>
                    <a:gd name="T5" fmla="*/ 3280 h 3280"/>
                    <a:gd name="T6" fmla="*/ 42 w 1031"/>
                    <a:gd name="T7" fmla="*/ 3280 h 3280"/>
                    <a:gd name="T8" fmla="*/ 1031 w 1031"/>
                    <a:gd name="T9" fmla="*/ 4 h 3280"/>
                    <a:gd name="T10" fmla="*/ 1013 w 1031"/>
                    <a:gd name="T11" fmla="*/ 0 h 3280"/>
                    <a:gd name="T12" fmla="*/ 1013 w 1031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2" name="Freeform 54">
                  <a:extLst>
                    <a:ext uri="{FF2B5EF4-FFF2-40B4-BE49-F238E27FC236}">
                      <a16:creationId xmlns:a16="http://schemas.microsoft.com/office/drawing/2014/main" id="{F03C657A-07FE-46A2-AFF7-61579EE36454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>
                    <a:gd name="T0" fmla="*/ 1296 w 1319"/>
                    <a:gd name="T1" fmla="*/ 0 h 3280"/>
                    <a:gd name="T2" fmla="*/ 1278 w 1319"/>
                    <a:gd name="T3" fmla="*/ 0 h 3280"/>
                    <a:gd name="T4" fmla="*/ 0 w 1319"/>
                    <a:gd name="T5" fmla="*/ 3280 h 3280"/>
                    <a:gd name="T6" fmla="*/ 42 w 1319"/>
                    <a:gd name="T7" fmla="*/ 3280 h 3280"/>
                    <a:gd name="T8" fmla="*/ 1319 w 1319"/>
                    <a:gd name="T9" fmla="*/ 5 h 3280"/>
                    <a:gd name="T10" fmla="*/ 1296 w 1319"/>
                    <a:gd name="T11" fmla="*/ 0 h 3280"/>
                    <a:gd name="T12" fmla="*/ 1296 w 1319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3" name="Freeform 55">
                  <a:extLst>
                    <a:ext uri="{FF2B5EF4-FFF2-40B4-BE49-F238E27FC236}">
                      <a16:creationId xmlns:a16="http://schemas.microsoft.com/office/drawing/2014/main" id="{A72816FC-CFF6-46B4-9A58-22D17F335C1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>
                    <a:gd name="T0" fmla="*/ 18 w 401"/>
                    <a:gd name="T1" fmla="*/ 0 h 3273"/>
                    <a:gd name="T2" fmla="*/ 0 w 401"/>
                    <a:gd name="T3" fmla="*/ 0 h 3273"/>
                    <a:gd name="T4" fmla="*/ 359 w 401"/>
                    <a:gd name="T5" fmla="*/ 3273 h 3273"/>
                    <a:gd name="T6" fmla="*/ 401 w 401"/>
                    <a:gd name="T7" fmla="*/ 3273 h 3273"/>
                    <a:gd name="T8" fmla="*/ 42 w 401"/>
                    <a:gd name="T9" fmla="*/ 0 h 3273"/>
                    <a:gd name="T10" fmla="*/ 18 w 401"/>
                    <a:gd name="T11" fmla="*/ 0 h 3273"/>
                    <a:gd name="T12" fmla="*/ 18 w 401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4" name="Freeform 56">
                  <a:extLst>
                    <a:ext uri="{FF2B5EF4-FFF2-40B4-BE49-F238E27FC236}">
                      <a16:creationId xmlns:a16="http://schemas.microsoft.com/office/drawing/2014/main" id="{37B28CC0-0A5F-4D3C-A916-43F9ABFDB93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>
                    <a:gd name="T0" fmla="*/ 18 w 675"/>
                    <a:gd name="T1" fmla="*/ 0 h 3273"/>
                    <a:gd name="T2" fmla="*/ 0 w 675"/>
                    <a:gd name="T3" fmla="*/ 0 h 3273"/>
                    <a:gd name="T4" fmla="*/ 640 w 675"/>
                    <a:gd name="T5" fmla="*/ 3273 h 3273"/>
                    <a:gd name="T6" fmla="*/ 675 w 675"/>
                    <a:gd name="T7" fmla="*/ 3273 h 3273"/>
                    <a:gd name="T8" fmla="*/ 36 w 675"/>
                    <a:gd name="T9" fmla="*/ 0 h 3273"/>
                    <a:gd name="T10" fmla="*/ 18 w 675"/>
                    <a:gd name="T11" fmla="*/ 0 h 3273"/>
                    <a:gd name="T12" fmla="*/ 18 w 675"/>
                    <a:gd name="T13" fmla="*/ 0 h 3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5" name="Freeform 57">
                  <a:extLst>
                    <a:ext uri="{FF2B5EF4-FFF2-40B4-BE49-F238E27FC236}">
                      <a16:creationId xmlns:a16="http://schemas.microsoft.com/office/drawing/2014/main" id="{09C90CF8-9AB6-4640-A936-78B320A3CC1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>
                    <a:gd name="T0" fmla="*/ 23 w 1036"/>
                    <a:gd name="T1" fmla="*/ 0 h 3280"/>
                    <a:gd name="T2" fmla="*/ 0 w 1036"/>
                    <a:gd name="T3" fmla="*/ 5 h 3280"/>
                    <a:gd name="T4" fmla="*/ 994 w 1036"/>
                    <a:gd name="T5" fmla="*/ 3280 h 3280"/>
                    <a:gd name="T6" fmla="*/ 1036 w 1036"/>
                    <a:gd name="T7" fmla="*/ 3280 h 3280"/>
                    <a:gd name="T8" fmla="*/ 41 w 1036"/>
                    <a:gd name="T9" fmla="*/ 0 h 3280"/>
                    <a:gd name="T10" fmla="*/ 23 w 1036"/>
                    <a:gd name="T11" fmla="*/ 0 h 3280"/>
                    <a:gd name="T12" fmla="*/ 23 w 1036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6" name="Freeform 58">
                  <a:extLst>
                    <a:ext uri="{FF2B5EF4-FFF2-40B4-BE49-F238E27FC236}">
                      <a16:creationId xmlns:a16="http://schemas.microsoft.com/office/drawing/2014/main" id="{2568BA23-528A-4E95-929A-44DDF9870B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>
                    <a:gd name="T0" fmla="*/ 20 w 1327"/>
                    <a:gd name="T1" fmla="*/ 0 h 3280"/>
                    <a:gd name="T2" fmla="*/ 0 w 1327"/>
                    <a:gd name="T3" fmla="*/ 7 h 3280"/>
                    <a:gd name="T4" fmla="*/ 1285 w 1327"/>
                    <a:gd name="T5" fmla="*/ 3280 h 3280"/>
                    <a:gd name="T6" fmla="*/ 1327 w 1327"/>
                    <a:gd name="T7" fmla="*/ 3280 h 3280"/>
                    <a:gd name="T8" fmla="*/ 43 w 1327"/>
                    <a:gd name="T9" fmla="*/ 0 h 3280"/>
                    <a:gd name="T10" fmla="*/ 20 w 1327"/>
                    <a:gd name="T11" fmla="*/ 0 h 3280"/>
                    <a:gd name="T12" fmla="*/ 20 w 1327"/>
                    <a:gd name="T13" fmla="*/ 0 h 3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707" name="Freeform 59">
                <a:extLst>
                  <a:ext uri="{FF2B5EF4-FFF2-40B4-BE49-F238E27FC236}">
                    <a16:creationId xmlns:a16="http://schemas.microsoft.com/office/drawing/2014/main" id="{40BE0605-1592-4A26-8E4B-7A9EAD3CDBF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039"/>
                <a:ext cx="1254" cy="2632"/>
              </a:xfrm>
              <a:custGeom>
                <a:avLst/>
                <a:gdLst>
                  <a:gd name="T0" fmla="*/ 1236 w 1254"/>
                  <a:gd name="T1" fmla="*/ 0 h 2632"/>
                  <a:gd name="T2" fmla="*/ 1212 w 1254"/>
                  <a:gd name="T3" fmla="*/ 0 h 2632"/>
                  <a:gd name="T4" fmla="*/ 0 w 1254"/>
                  <a:gd name="T5" fmla="*/ 2542 h 2632"/>
                  <a:gd name="T6" fmla="*/ 0 w 1254"/>
                  <a:gd name="T7" fmla="*/ 2632 h 2632"/>
                  <a:gd name="T8" fmla="*/ 1254 w 1254"/>
                  <a:gd name="T9" fmla="*/ 7 h 2632"/>
                  <a:gd name="T10" fmla="*/ 1236 w 1254"/>
                  <a:gd name="T11" fmla="*/ 0 h 2632"/>
                  <a:gd name="T12" fmla="*/ 1236 w 1254"/>
                  <a:gd name="T13" fmla="*/ 0 h 2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08" name="Freeform 60">
                <a:extLst>
                  <a:ext uri="{FF2B5EF4-FFF2-40B4-BE49-F238E27FC236}">
                    <a16:creationId xmlns:a16="http://schemas.microsoft.com/office/drawing/2014/main" id="{BC5862D4-0D6F-421F-AE90-6C1A84DB0A5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09" name="Freeform 61">
                <a:extLst>
                  <a:ext uri="{FF2B5EF4-FFF2-40B4-BE49-F238E27FC236}">
                    <a16:creationId xmlns:a16="http://schemas.microsoft.com/office/drawing/2014/main" id="{BA40E887-B31E-49B4-B87D-C6C1B2080D6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0" name="Freeform 62">
                <a:extLst>
                  <a:ext uri="{FF2B5EF4-FFF2-40B4-BE49-F238E27FC236}">
                    <a16:creationId xmlns:a16="http://schemas.microsoft.com/office/drawing/2014/main" id="{0B99ACF1-F660-491F-AB13-B0B57017D96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1" name="Freeform 63">
                <a:extLst>
                  <a:ext uri="{FF2B5EF4-FFF2-40B4-BE49-F238E27FC236}">
                    <a16:creationId xmlns:a16="http://schemas.microsoft.com/office/drawing/2014/main" id="{DCD1C3F5-B084-48F3-89AE-CF47D750964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481" y="1039"/>
                <a:ext cx="1277" cy="2686"/>
              </a:xfrm>
              <a:custGeom>
                <a:avLst/>
                <a:gdLst>
                  <a:gd name="T0" fmla="*/ 41 w 1277"/>
                  <a:gd name="T1" fmla="*/ 0 h 2686"/>
                  <a:gd name="T2" fmla="*/ 17 w 1277"/>
                  <a:gd name="T3" fmla="*/ 0 h 2686"/>
                  <a:gd name="T4" fmla="*/ 0 w 1277"/>
                  <a:gd name="T5" fmla="*/ 4 h 2686"/>
                  <a:gd name="T6" fmla="*/ 1277 w 1277"/>
                  <a:gd name="T7" fmla="*/ 2686 h 2686"/>
                  <a:gd name="T8" fmla="*/ 1277 w 1277"/>
                  <a:gd name="T9" fmla="*/ 2596 h 2686"/>
                  <a:gd name="T10" fmla="*/ 41 w 1277"/>
                  <a:gd name="T11" fmla="*/ 0 h 2686"/>
                  <a:gd name="T12" fmla="*/ 41 w 1277"/>
                  <a:gd name="T13" fmla="*/ 0 h 2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2" name="Freeform 64">
                <a:extLst>
                  <a:ext uri="{FF2B5EF4-FFF2-40B4-BE49-F238E27FC236}">
                    <a16:creationId xmlns:a16="http://schemas.microsoft.com/office/drawing/2014/main" id="{7F855C3A-0028-4DF1-9AFD-93FD38A4AEA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3" name="Freeform 65">
                <a:extLst>
                  <a:ext uri="{FF2B5EF4-FFF2-40B4-BE49-F238E27FC236}">
                    <a16:creationId xmlns:a16="http://schemas.microsoft.com/office/drawing/2014/main" id="{86676896-4A73-4B50-8051-699D372104D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4" name="Freeform 66">
                <a:extLst>
                  <a:ext uri="{FF2B5EF4-FFF2-40B4-BE49-F238E27FC236}">
                    <a16:creationId xmlns:a16="http://schemas.microsoft.com/office/drawing/2014/main" id="{CC97EC1D-728E-4130-BA66-D79FB50F565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7715" name="Rectangle 67">
            <a:extLst>
              <a:ext uri="{FF2B5EF4-FFF2-40B4-BE49-F238E27FC236}">
                <a16:creationId xmlns:a16="http://schemas.microsoft.com/office/drawing/2014/main" id="{AB95D496-C945-4BD4-8488-2FD29305E7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7716" name="Rectangle 68">
            <a:extLst>
              <a:ext uri="{FF2B5EF4-FFF2-40B4-BE49-F238E27FC236}">
                <a16:creationId xmlns:a16="http://schemas.microsoft.com/office/drawing/2014/main" id="{1C22DBA8-2B1C-4642-8000-732F2324105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 i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AFECBD45-8AA1-41E9-952A-DA3C68B60562}" type="datetimeFigureOut">
              <a:rPr lang="en-US" altLang="en-US"/>
              <a:pPr/>
              <a:t>1/27/2020</a:t>
            </a:fld>
            <a:endParaRPr lang="en-US" altLang="en-US"/>
          </a:p>
        </p:txBody>
      </p:sp>
      <p:sp>
        <p:nvSpPr>
          <p:cNvPr id="27717" name="Rectangle 69">
            <a:extLst>
              <a:ext uri="{FF2B5EF4-FFF2-40B4-BE49-F238E27FC236}">
                <a16:creationId xmlns:a16="http://schemas.microsoft.com/office/drawing/2014/main" id="{F0EC4126-C4AD-46F1-BAEA-68E2675C70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 i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27718" name="Rectangle 70">
            <a:extLst>
              <a:ext uri="{FF2B5EF4-FFF2-40B4-BE49-F238E27FC236}">
                <a16:creationId xmlns:a16="http://schemas.microsoft.com/office/drawing/2014/main" id="{BF5B9F6F-2721-4EEA-88BB-6BA5854F80E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 i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0A448E1B-EAC3-4DEB-A273-D28735F9E83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7719" name="Rectangle 71">
            <a:extLst>
              <a:ext uri="{FF2B5EF4-FFF2-40B4-BE49-F238E27FC236}">
                <a16:creationId xmlns:a16="http://schemas.microsoft.com/office/drawing/2014/main" id="{D1305C4B-9130-4A2D-AA22-FA36BE3C83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CC65D6-5DED-4253-9618-E2CEC0B26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D6705B-D0B3-4541-B46F-911F6BFDCF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5C5343-1367-4828-B394-243606F1B6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07B65-FC4F-4131-A356-3D975FAD1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7B1D28-725C-4121-A43D-0A92123236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395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CC65D6-5DED-4253-9618-E2CEC0B26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D6705B-D0B3-4541-B46F-911F6BFDCF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5C5343-1367-4828-B394-243606F1B6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07B65-FC4F-4131-A356-3D975FAD1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7B1D28-725C-4121-A43D-0A92123236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3943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CC65D6-5DED-4253-9618-E2CEC0B26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D6705B-D0B3-4541-B46F-911F6BFDCF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5C5343-1367-4828-B394-243606F1B6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F07B65-FC4F-4131-A356-3D975FAD19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7B1D28-725C-4121-A43D-0A92123236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066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7362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  <p:sldLayoutId id="2147483773" r:id="rId14"/>
    <p:sldLayoutId id="2147483774" r:id="rId15"/>
    <p:sldLayoutId id="2147483775" r:id="rId16"/>
    <p:sldLayoutId id="214748377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000" y="1825625"/>
            <a:ext cx="767535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CC119465-F393-466D-A3ED-C275282D436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27998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  <p:sldLayoutId id="2147483791" r:id="rId14"/>
    <p:sldLayoutId id="2147483792" r:id="rId15"/>
    <p:sldLayoutId id="2147483793" r:id="rId16"/>
    <p:sldLayoutId id="2147483794" r:id="rId1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6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spectrum">
            <a:extLst>
              <a:ext uri="{FF2B5EF4-FFF2-40B4-BE49-F238E27FC236}">
                <a16:creationId xmlns:a16="http://schemas.microsoft.com/office/drawing/2014/main" id="{15559B93-4593-4B0F-8EF6-24243BFAE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91440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>
            <a:extLst>
              <a:ext uri="{FF2B5EF4-FFF2-40B4-BE49-F238E27FC236}">
                <a16:creationId xmlns:a16="http://schemas.microsoft.com/office/drawing/2014/main" id="{108FEE79-57CB-4199-9284-CE42C5AD1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 i="0"/>
              <a:t>This is the </a:t>
            </a:r>
            <a:r>
              <a:rPr lang="en-US" altLang="en-US"/>
              <a:t>electromagnetic spectrum</a:t>
            </a:r>
            <a:r>
              <a:rPr lang="en-US" altLang="en-US" b="0" i="0"/>
              <a:t>. It consists of waves which vary in</a:t>
            </a:r>
          </a:p>
          <a:p>
            <a:pPr eaLnBrk="1" hangingPunct="1"/>
            <a:r>
              <a:rPr lang="en-US" altLang="en-US" b="0" i="0"/>
              <a:t>length from very long (radio waves) to incredibly short (gamma rays). A</a:t>
            </a:r>
          </a:p>
          <a:p>
            <a:pPr eaLnBrk="1" hangingPunct="1"/>
            <a:r>
              <a:rPr lang="en-US" altLang="en-US" b="0" i="0"/>
              <a:t>special part of the spectrum consists of waves that we can see. This is</a:t>
            </a:r>
          </a:p>
          <a:p>
            <a:pPr eaLnBrk="1" hangingPunct="1"/>
            <a:r>
              <a:rPr lang="en-US" altLang="en-US" b="0" i="0"/>
              <a:t>called the </a:t>
            </a:r>
            <a:r>
              <a:rPr lang="en-US" altLang="en-US"/>
              <a:t>visible spectrum</a:t>
            </a:r>
            <a:r>
              <a:rPr lang="en-US" altLang="en-US" b="0" i="0"/>
              <a:t>. We see different wavelengths as different </a:t>
            </a:r>
          </a:p>
          <a:p>
            <a:pPr eaLnBrk="1" hangingPunct="1"/>
            <a:r>
              <a:rPr lang="en-US" altLang="en-US" b="0" i="0"/>
              <a:t>colors ranging from </a:t>
            </a:r>
            <a:r>
              <a:rPr lang="en-US" altLang="en-US"/>
              <a:t>red (long wavelengths)</a:t>
            </a:r>
            <a:r>
              <a:rPr lang="en-US" altLang="en-US" b="0" i="0"/>
              <a:t> to </a:t>
            </a:r>
            <a:r>
              <a:rPr lang="en-US" altLang="en-US"/>
              <a:t>blue/violet (short wave-</a:t>
            </a:r>
          </a:p>
          <a:p>
            <a:pPr eaLnBrk="1" hangingPunct="1"/>
            <a:r>
              <a:rPr lang="en-US" altLang="en-US"/>
              <a:t>lengths). 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e">
            <a:extLst>
              <a:ext uri="{FF2B5EF4-FFF2-40B4-BE49-F238E27FC236}">
                <a16:creationId xmlns:a16="http://schemas.microsoft.com/office/drawing/2014/main" id="{26DC1868-34ED-47DD-8B6A-9D1F130A8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2104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3">
            <a:extLst>
              <a:ext uri="{FF2B5EF4-FFF2-40B4-BE49-F238E27FC236}">
                <a16:creationId xmlns:a16="http://schemas.microsoft.com/office/drawing/2014/main" id="{59F13312-C425-407C-8FD5-9ACD12F62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5821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0"/>
              <a:t>Remember, the greater the amount of shift,</a:t>
            </a:r>
          </a:p>
          <a:p>
            <a:pPr eaLnBrk="1" hangingPunct="1"/>
            <a:r>
              <a:rPr lang="en-US" altLang="en-US" i="0"/>
              <a:t>            the faster the star is moving!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DC805002-134A-4CBF-9140-8B957DE45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286000"/>
            <a:ext cx="113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elium</a:t>
            </a:r>
          </a:p>
        </p:txBody>
      </p:sp>
      <p:pic>
        <p:nvPicPr>
          <p:cNvPr id="14341" name="Picture 5" descr="He Shifted">
            <a:extLst>
              <a:ext uri="{FF2B5EF4-FFF2-40B4-BE49-F238E27FC236}">
                <a16:creationId xmlns:a16="http://schemas.microsoft.com/office/drawing/2014/main" id="{1F1C0DFD-8587-4DD8-B9D2-EAD23616AF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74295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>
            <a:extLst>
              <a:ext uri="{FF2B5EF4-FFF2-40B4-BE49-F238E27FC236}">
                <a16:creationId xmlns:a16="http://schemas.microsoft.com/office/drawing/2014/main" id="{4A87440A-3D88-4E0E-B0CF-37BE2B6F1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14800"/>
            <a:ext cx="5437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elium slightly red shifted. Moving away.</a:t>
            </a:r>
          </a:p>
        </p:txBody>
      </p:sp>
      <p:pic>
        <p:nvPicPr>
          <p:cNvPr id="14343" name="Picture 7" descr="He Shifted More Blue">
            <a:extLst>
              <a:ext uri="{FF2B5EF4-FFF2-40B4-BE49-F238E27FC236}">
                <a16:creationId xmlns:a16="http://schemas.microsoft.com/office/drawing/2014/main" id="{217615A7-937A-4835-9A17-F518BA22C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648200"/>
            <a:ext cx="73914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 Box 8">
            <a:extLst>
              <a:ext uri="{FF2B5EF4-FFF2-40B4-BE49-F238E27FC236}">
                <a16:creationId xmlns:a16="http://schemas.microsoft.com/office/drawing/2014/main" id="{4FA7A852-9048-4A43-B530-2B28D0450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943600"/>
            <a:ext cx="664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Helium more </a:t>
            </a:r>
            <a:r>
              <a:rPr lang="en-US" altLang="en-US">
                <a:solidFill>
                  <a:srgbClr val="FF0000"/>
                </a:solidFill>
              </a:rPr>
              <a:t>red shifted</a:t>
            </a:r>
            <a:r>
              <a:rPr lang="en-US" altLang="en-US"/>
              <a:t>. Moving away even </a:t>
            </a:r>
            <a:r>
              <a:rPr lang="en-US" altLang="en-US">
                <a:solidFill>
                  <a:srgbClr val="FF0000"/>
                </a:solidFill>
              </a:rPr>
              <a:t>fast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  <p:bldP spid="14342" grpId="0" autoUpdateAnimBg="0"/>
      <p:bldP spid="143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885B2B08-BF0A-4CCF-8BD6-20FBFC21D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6565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u="sng" dirty="0"/>
              <a:t>Spectra of </a:t>
            </a:r>
            <a:r>
              <a:rPr lang="en-US" altLang="en-US" i="0" dirty="0"/>
              <a:t>galaxies, starting in 1910, shows that the light emitted </a:t>
            </a:r>
          </a:p>
          <a:p>
            <a:pPr eaLnBrk="1" hangingPunct="1"/>
            <a:r>
              <a:rPr lang="en-US" altLang="en-US" i="0" dirty="0"/>
              <a:t>from galaxies is always </a:t>
            </a:r>
            <a:r>
              <a:rPr lang="en-US" altLang="en-US" u="sng" dirty="0">
                <a:solidFill>
                  <a:srgbClr val="FF0000"/>
                </a:solidFill>
              </a:rPr>
              <a:t>red shifted.</a:t>
            </a:r>
            <a:r>
              <a:rPr lang="en-US" altLang="en-US" i="0" dirty="0"/>
              <a:t> What does that mean? 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07D188EB-AD78-44A2-B220-72785681B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323122"/>
            <a:ext cx="663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0" dirty="0"/>
              <a:t>It means that everything is moving away from us!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9921898D-287C-4626-B033-FA600652C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793875"/>
            <a:ext cx="620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0"/>
              <a:t>How can everything be moving away from us?</a:t>
            </a: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E534EDD8-F502-41C7-B394-81E1C1B7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0838"/>
            <a:ext cx="785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i="0" dirty="0"/>
              <a:t>The only explanation for that is  .............................................</a:t>
            </a: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70053D1F-22DD-476A-A2A2-AB05BFE90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713" y="3687763"/>
            <a:ext cx="78438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chemeClr val="accent2"/>
                </a:solidFill>
              </a:rPr>
              <a:t>THE UNIVERSE IS EXPANDING!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FCC5E6F7-502E-4A47-80AC-40523D78F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i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62365B7-EB06-4BDB-955D-B0567C2C7636}"/>
              </a:ext>
            </a:extLst>
          </p:cNvPr>
          <p:cNvSpPr txBox="1"/>
          <p:nvPr/>
        </p:nvSpPr>
        <p:spPr>
          <a:xfrm>
            <a:off x="1524000" y="4876800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 its really not until about 1924 when this is believed, even though by 1912 or so there was enough evidence to support </a:t>
            </a:r>
            <a:r>
              <a:rPr lang="en-US"/>
              <a:t>this clai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5" grpId="0" autoUpdateAnimBg="0"/>
      <p:bldP spid="15366" grpId="0" autoUpdateAnimBg="0"/>
      <p:bldP spid="1536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>
            <a:extLst>
              <a:ext uri="{FF2B5EF4-FFF2-40B4-BE49-F238E27FC236}">
                <a16:creationId xmlns:a16="http://schemas.microsoft.com/office/drawing/2014/main" id="{73A0E305-4C6C-44C6-B012-731DB9C6FA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Doppler Effect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B847F1CF-60AB-4BC1-AC50-F982DC37D6F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The only way to measure motions of objects in the Universe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7767458-E9CB-4A39-B2B4-DED6A2D821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ting  sound source</a:t>
            </a:r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id="{E5A00988-8894-4178-A26D-389D2AAED01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953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8" name="Picture 4" descr="MCj03871430000[1]">
            <a:extLst>
              <a:ext uri="{FF2B5EF4-FFF2-40B4-BE49-F238E27FC236}">
                <a16:creationId xmlns:a16="http://schemas.microsoft.com/office/drawing/2014/main" id="{A75534C1-0647-49CA-AAA1-438F4E4E1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267200"/>
            <a:ext cx="4889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 descr="MCj02390390000[1]">
            <a:extLst>
              <a:ext uri="{FF2B5EF4-FFF2-40B4-BE49-F238E27FC236}">
                <a16:creationId xmlns:a16="http://schemas.microsoft.com/office/drawing/2014/main" id="{0872629E-1C35-4D29-82A7-B786B420F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21163"/>
            <a:ext cx="1066800" cy="70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A10C02FA-B268-4E90-A4DA-BCAF2F3D2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source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at rest</a:t>
            </a:r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29612B80-7678-4B27-8D89-1382AE66B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181600"/>
            <a:ext cx="1136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observer 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at rest</a:t>
            </a:r>
          </a:p>
        </p:txBody>
      </p:sp>
      <p:sp>
        <p:nvSpPr>
          <p:cNvPr id="16392" name="Oval 8">
            <a:extLst>
              <a:ext uri="{FF2B5EF4-FFF2-40B4-BE49-F238E27FC236}">
                <a16:creationId xmlns:a16="http://schemas.microsoft.com/office/drawing/2014/main" id="{3F35F8AF-64DA-4AFC-B358-78928F574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038600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Oval 9">
            <a:extLst>
              <a:ext uri="{FF2B5EF4-FFF2-40B4-BE49-F238E27FC236}">
                <a16:creationId xmlns:a16="http://schemas.microsoft.com/office/drawing/2014/main" id="{65BB1C5E-8538-4822-81F0-8F95D8855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Oval 10">
            <a:extLst>
              <a:ext uri="{FF2B5EF4-FFF2-40B4-BE49-F238E27FC236}">
                <a16:creationId xmlns:a16="http://schemas.microsoft.com/office/drawing/2014/main" id="{DA0A7C33-5C09-4332-A7C8-B307E20F4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Oval 11">
            <a:extLst>
              <a:ext uri="{FF2B5EF4-FFF2-40B4-BE49-F238E27FC236}">
                <a16:creationId xmlns:a16="http://schemas.microsoft.com/office/drawing/2014/main" id="{D69822DB-96F6-41F0-B328-171194B1C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5263" y="2581275"/>
            <a:ext cx="4048126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Oval 12">
            <a:extLst>
              <a:ext uri="{FF2B5EF4-FFF2-40B4-BE49-F238E27FC236}">
                <a16:creationId xmlns:a16="http://schemas.microsoft.com/office/drawing/2014/main" id="{73F57F71-B599-475C-8EAA-B8055EBA7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667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Oval 13">
            <a:extLst>
              <a:ext uri="{FF2B5EF4-FFF2-40B4-BE49-F238E27FC236}">
                <a16:creationId xmlns:a16="http://schemas.microsoft.com/office/drawing/2014/main" id="{E9D6FC39-EDB7-4AE6-8F80-F1E77A714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366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Oval 14">
            <a:extLst>
              <a:ext uri="{FF2B5EF4-FFF2-40B4-BE49-F238E27FC236}">
                <a16:creationId xmlns:a16="http://schemas.microsoft.com/office/drawing/2014/main" id="{6B0866BC-8A37-4A22-8ED6-53AF706E2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4175" y="1100138"/>
            <a:ext cx="6964363" cy="6943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Oval 15">
            <a:extLst>
              <a:ext uri="{FF2B5EF4-FFF2-40B4-BE49-F238E27FC236}">
                <a16:creationId xmlns:a16="http://schemas.microsoft.com/office/drawing/2014/main" id="{59A4BF50-D68B-41BC-85D8-3200BE517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1700" y="636588"/>
            <a:ext cx="8001000" cy="78708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350C5C65-3E55-49A1-8194-87662D163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7600"/>
            <a:ext cx="146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Frequency f</a:t>
            </a:r>
            <a:r>
              <a:rPr lang="en-US" altLang="en-US" sz="1800" b="0" i="0" baseline="-25000">
                <a:latin typeface="Arial" panose="020B0604020202020204" pitchFamily="34" charset="0"/>
              </a:rPr>
              <a:t>s</a:t>
            </a:r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6401" name="Text Box 17">
            <a:extLst>
              <a:ext uri="{FF2B5EF4-FFF2-40B4-BE49-F238E27FC236}">
                <a16:creationId xmlns:a16="http://schemas.microsoft.com/office/drawing/2014/main" id="{592E3E2B-64B0-4325-8774-BE978BFE9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7338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Frequency f</a:t>
            </a:r>
            <a:r>
              <a:rPr lang="en-US" altLang="en-US" sz="1800" b="0" i="0" baseline="-25000">
                <a:latin typeface="Arial" panose="020B0604020202020204" pitchFamily="34" charset="0"/>
              </a:rPr>
              <a:t>o</a:t>
            </a:r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897FFBDE-BB12-4470-A67B-6E3A6D842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1560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1800" b="0" i="0">
              <a:latin typeface="Arial" panose="020B0604020202020204" pitchFamily="34" charset="0"/>
            </a:endParaRPr>
          </a:p>
        </p:txBody>
      </p:sp>
      <p:graphicFrame>
        <p:nvGraphicFramePr>
          <p:cNvPr id="16403" name="Object 19">
            <a:extLst>
              <a:ext uri="{FF2B5EF4-FFF2-40B4-BE49-F238E27FC236}">
                <a16:creationId xmlns:a16="http://schemas.microsoft.com/office/drawing/2014/main" id="{0B033BE2-5B2C-43ED-9149-B81C4084393F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375275" y="2078038"/>
          <a:ext cx="2338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078038"/>
                        <a:ext cx="23383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Line 20">
            <a:extLst>
              <a:ext uri="{FF2B5EF4-FFF2-40B4-BE49-F238E27FC236}">
                <a16:creationId xmlns:a16="http://schemas.microsoft.com/office/drawing/2014/main" id="{D63FD28D-E79F-43FF-AD62-1B7955A07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343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53CA678C-3C05-4D2F-B169-55F74FB2B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8925" y="3694113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V=340m/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/>
      <p:bldP spid="16401" grpId="0"/>
      <p:bldP spid="164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73FBF94-FB37-4619-9C38-C5BE25351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und source moving toward observer</a:t>
            </a:r>
          </a:p>
        </p:txBody>
      </p:sp>
      <p:sp>
        <p:nvSpPr>
          <p:cNvPr id="17411" name="Line 3">
            <a:extLst>
              <a:ext uri="{FF2B5EF4-FFF2-40B4-BE49-F238E27FC236}">
                <a16:creationId xmlns:a16="http://schemas.microsoft.com/office/drawing/2014/main" id="{A25B47DC-6B26-48A1-BE9C-C71E166202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953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12" name="Picture 4" descr="MCj03871430000[1]">
            <a:extLst>
              <a:ext uri="{FF2B5EF4-FFF2-40B4-BE49-F238E27FC236}">
                <a16:creationId xmlns:a16="http://schemas.microsoft.com/office/drawing/2014/main" id="{9291D8C4-A1CA-444A-A44F-A26542FE2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67200"/>
            <a:ext cx="4889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MCj02390390000[1]">
            <a:extLst>
              <a:ext uri="{FF2B5EF4-FFF2-40B4-BE49-F238E27FC236}">
                <a16:creationId xmlns:a16="http://schemas.microsoft.com/office/drawing/2014/main" id="{2BDB28B7-6395-48FF-97A8-2082387FE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21163"/>
            <a:ext cx="1066800" cy="70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4" name="Text Box 6">
            <a:extLst>
              <a:ext uri="{FF2B5EF4-FFF2-40B4-BE49-F238E27FC236}">
                <a16:creationId xmlns:a16="http://schemas.microsoft.com/office/drawing/2014/main" id="{CE4E22F2-797F-4322-9EA6-566A632F0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source</a:t>
            </a:r>
          </a:p>
          <a:p>
            <a:pPr eaLnBrk="0" hangingPunct="0"/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7415" name="Text Box 7">
            <a:extLst>
              <a:ext uri="{FF2B5EF4-FFF2-40B4-BE49-F238E27FC236}">
                <a16:creationId xmlns:a16="http://schemas.microsoft.com/office/drawing/2014/main" id="{DAD66224-9F5F-4D01-A878-BF5079AD3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5181600"/>
            <a:ext cx="1136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observer 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at rest</a:t>
            </a:r>
          </a:p>
        </p:txBody>
      </p:sp>
      <p:sp>
        <p:nvSpPr>
          <p:cNvPr id="17416" name="Oval 8">
            <a:extLst>
              <a:ext uri="{FF2B5EF4-FFF2-40B4-BE49-F238E27FC236}">
                <a16:creationId xmlns:a16="http://schemas.microsoft.com/office/drawing/2014/main" id="{D255F644-DF0B-4923-9194-6C482D480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038600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Oval 9">
            <a:extLst>
              <a:ext uri="{FF2B5EF4-FFF2-40B4-BE49-F238E27FC236}">
                <a16:creationId xmlns:a16="http://schemas.microsoft.com/office/drawing/2014/main" id="{11877AB7-8272-4290-8BF2-94BBC3C8A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Oval 10">
            <a:extLst>
              <a:ext uri="{FF2B5EF4-FFF2-40B4-BE49-F238E27FC236}">
                <a16:creationId xmlns:a16="http://schemas.microsoft.com/office/drawing/2014/main" id="{44E49E6E-7EDD-42BF-966A-1345A41D9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Oval 11">
            <a:extLst>
              <a:ext uri="{FF2B5EF4-FFF2-40B4-BE49-F238E27FC236}">
                <a16:creationId xmlns:a16="http://schemas.microsoft.com/office/drawing/2014/main" id="{22B97B08-C3C0-4382-8EA8-B8B84A686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5263" y="2581275"/>
            <a:ext cx="4048126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Oval 12">
            <a:extLst>
              <a:ext uri="{FF2B5EF4-FFF2-40B4-BE49-F238E27FC236}">
                <a16:creationId xmlns:a16="http://schemas.microsoft.com/office/drawing/2014/main" id="{F549F13A-4BBA-498A-BEA5-31949CAC7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667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7421" name="Oval 13">
            <a:extLst>
              <a:ext uri="{FF2B5EF4-FFF2-40B4-BE49-F238E27FC236}">
                <a16:creationId xmlns:a16="http://schemas.microsoft.com/office/drawing/2014/main" id="{D2096721-BE06-4F35-9B03-E1CC12927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366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Oval 14">
            <a:extLst>
              <a:ext uri="{FF2B5EF4-FFF2-40B4-BE49-F238E27FC236}">
                <a16:creationId xmlns:a16="http://schemas.microsoft.com/office/drawing/2014/main" id="{69038D6F-170F-46A3-A125-484522D35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4175" y="1100138"/>
            <a:ext cx="6964363" cy="6943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Oval 15">
            <a:extLst>
              <a:ext uri="{FF2B5EF4-FFF2-40B4-BE49-F238E27FC236}">
                <a16:creationId xmlns:a16="http://schemas.microsoft.com/office/drawing/2014/main" id="{C7A3B88D-CCB5-4435-8CC5-BE425871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71700" y="636588"/>
            <a:ext cx="8001000" cy="78708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Text Box 16">
            <a:extLst>
              <a:ext uri="{FF2B5EF4-FFF2-40B4-BE49-F238E27FC236}">
                <a16:creationId xmlns:a16="http://schemas.microsoft.com/office/drawing/2014/main" id="{C8C28BD4-B000-415E-A00B-9C02AA2CF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962400"/>
            <a:ext cx="146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Frequency f</a:t>
            </a:r>
            <a:r>
              <a:rPr lang="en-US" altLang="en-US" sz="1800" b="0" i="0" baseline="-25000">
                <a:latin typeface="Arial" panose="020B0604020202020204" pitchFamily="34" charset="0"/>
              </a:rPr>
              <a:t>s</a:t>
            </a:r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91D0EC38-9CBA-4BC4-9F22-07B2028FE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7338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Frequency f</a:t>
            </a:r>
            <a:r>
              <a:rPr lang="en-US" altLang="en-US" sz="1800" b="0" i="0" baseline="-25000">
                <a:latin typeface="Arial" panose="020B0604020202020204" pitchFamily="34" charset="0"/>
              </a:rPr>
              <a:t>o</a:t>
            </a:r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7426" name="Text Box 18">
            <a:extLst>
              <a:ext uri="{FF2B5EF4-FFF2-40B4-BE49-F238E27FC236}">
                <a16:creationId xmlns:a16="http://schemas.microsoft.com/office/drawing/2014/main" id="{F8CAD25B-9F7F-47C4-8F7A-8392B42DF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1560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1800" b="0" i="0">
              <a:latin typeface="Arial" panose="020B0604020202020204" pitchFamily="34" charset="0"/>
            </a:endParaRPr>
          </a:p>
        </p:txBody>
      </p:sp>
      <p:graphicFrame>
        <p:nvGraphicFramePr>
          <p:cNvPr id="17427" name="Object 19">
            <a:extLst>
              <a:ext uri="{FF2B5EF4-FFF2-40B4-BE49-F238E27FC236}">
                <a16:creationId xmlns:a16="http://schemas.microsoft.com/office/drawing/2014/main" id="{9EC662C4-9D57-4594-8F1F-5EE5F4A878B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375275" y="2078038"/>
          <a:ext cx="23383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078038"/>
                        <a:ext cx="23383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8" name="Picture 20" descr="MCj02390390000[1]">
            <a:extLst>
              <a:ext uri="{FF2B5EF4-FFF2-40B4-BE49-F238E27FC236}">
                <a16:creationId xmlns:a16="http://schemas.microsoft.com/office/drawing/2014/main" id="{CCE20FCC-3226-481E-AED4-EB53B69F7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29" name="Oval 21">
            <a:extLst>
              <a:ext uri="{FF2B5EF4-FFF2-40B4-BE49-F238E27FC236}">
                <a16:creationId xmlns:a16="http://schemas.microsoft.com/office/drawing/2014/main" id="{ADEE879A-9E51-44BE-94E3-D049CC7F7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Oval 22">
            <a:extLst>
              <a:ext uri="{FF2B5EF4-FFF2-40B4-BE49-F238E27FC236}">
                <a16:creationId xmlns:a16="http://schemas.microsoft.com/office/drawing/2014/main" id="{F554AF8B-9F0E-4BFD-91CA-726B9E1AE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31" name="Picture 23" descr="MCj02390390000[1]">
            <a:extLst>
              <a:ext uri="{FF2B5EF4-FFF2-40B4-BE49-F238E27FC236}">
                <a16:creationId xmlns:a16="http://schemas.microsoft.com/office/drawing/2014/main" id="{D6FD27AF-CF73-4DE7-BA4F-5601C2F35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32" name="Oval 24">
            <a:extLst>
              <a:ext uri="{FF2B5EF4-FFF2-40B4-BE49-F238E27FC236}">
                <a16:creationId xmlns:a16="http://schemas.microsoft.com/office/drawing/2014/main" id="{4607AD89-D7EF-4AC4-9B45-78D5704DE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Oval 25">
            <a:extLst>
              <a:ext uri="{FF2B5EF4-FFF2-40B4-BE49-F238E27FC236}">
                <a16:creationId xmlns:a16="http://schemas.microsoft.com/office/drawing/2014/main" id="{33BB7800-ED26-412F-AE9F-2C811EAF8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Oval 26">
            <a:extLst>
              <a:ext uri="{FF2B5EF4-FFF2-40B4-BE49-F238E27FC236}">
                <a16:creationId xmlns:a16="http://schemas.microsoft.com/office/drawing/2014/main" id="{AC7F522B-ABF8-48A7-B156-9EF7BC835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4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35" name="Picture 27" descr="MCj02390390000[1]">
            <a:extLst>
              <a:ext uri="{FF2B5EF4-FFF2-40B4-BE49-F238E27FC236}">
                <a16:creationId xmlns:a16="http://schemas.microsoft.com/office/drawing/2014/main" id="{24AEA7FD-F611-4C4F-9D21-0B236D332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36" name="Oval 28">
            <a:extLst>
              <a:ext uri="{FF2B5EF4-FFF2-40B4-BE49-F238E27FC236}">
                <a16:creationId xmlns:a16="http://schemas.microsoft.com/office/drawing/2014/main" id="{A734DBF4-71C1-4903-870A-2C71C9D12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Oval 29">
            <a:extLst>
              <a:ext uri="{FF2B5EF4-FFF2-40B4-BE49-F238E27FC236}">
                <a16:creationId xmlns:a16="http://schemas.microsoft.com/office/drawing/2014/main" id="{CF9C018E-CCAC-4E7B-B079-4893E5752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Oval 30">
            <a:extLst>
              <a:ext uri="{FF2B5EF4-FFF2-40B4-BE49-F238E27FC236}">
                <a16:creationId xmlns:a16="http://schemas.microsoft.com/office/drawing/2014/main" id="{B8D66569-DB9B-4810-9FE5-AE61CEC20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Oval 31">
            <a:extLst>
              <a:ext uri="{FF2B5EF4-FFF2-40B4-BE49-F238E27FC236}">
                <a16:creationId xmlns:a16="http://schemas.microsoft.com/office/drawing/2014/main" id="{061E1543-2EE2-45B3-9B12-35B149BFB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5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40" name="Picture 32" descr="MCj02390390000[1]">
            <a:extLst>
              <a:ext uri="{FF2B5EF4-FFF2-40B4-BE49-F238E27FC236}">
                <a16:creationId xmlns:a16="http://schemas.microsoft.com/office/drawing/2014/main" id="{2CD2C65C-F16B-4FC9-9F5A-0FF6FB396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41" name="Oval 33">
            <a:extLst>
              <a:ext uri="{FF2B5EF4-FFF2-40B4-BE49-F238E27FC236}">
                <a16:creationId xmlns:a16="http://schemas.microsoft.com/office/drawing/2014/main" id="{B52F0187-1234-4ECC-974A-1868DEEC7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Oval 34">
            <a:extLst>
              <a:ext uri="{FF2B5EF4-FFF2-40B4-BE49-F238E27FC236}">
                <a16:creationId xmlns:a16="http://schemas.microsoft.com/office/drawing/2014/main" id="{9770610F-AD9A-48EE-A87A-5859342BF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19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7443" name="Oval 35">
            <a:extLst>
              <a:ext uri="{FF2B5EF4-FFF2-40B4-BE49-F238E27FC236}">
                <a16:creationId xmlns:a16="http://schemas.microsoft.com/office/drawing/2014/main" id="{50DA22F6-97C1-4FE7-8959-531DD14592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Oval 36">
            <a:extLst>
              <a:ext uri="{FF2B5EF4-FFF2-40B4-BE49-F238E27FC236}">
                <a16:creationId xmlns:a16="http://schemas.microsoft.com/office/drawing/2014/main" id="{C9E7EC20-D356-415E-80E2-D7C41179F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Oval 37">
            <a:extLst>
              <a:ext uri="{FF2B5EF4-FFF2-40B4-BE49-F238E27FC236}">
                <a16:creationId xmlns:a16="http://schemas.microsoft.com/office/drawing/2014/main" id="{178F6983-6F77-4400-8525-EEDB9564B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9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46" name="Picture 38" descr="MCj02390390000[1]">
            <a:extLst>
              <a:ext uri="{FF2B5EF4-FFF2-40B4-BE49-F238E27FC236}">
                <a16:creationId xmlns:a16="http://schemas.microsoft.com/office/drawing/2014/main" id="{137B6F2A-2446-4462-8D74-F56FC07A5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47" name="Oval 39">
            <a:extLst>
              <a:ext uri="{FF2B5EF4-FFF2-40B4-BE49-F238E27FC236}">
                <a16:creationId xmlns:a16="http://schemas.microsoft.com/office/drawing/2014/main" id="{8F13EFE8-DFDE-4BE5-BDED-FA121772B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Oval 40">
            <a:extLst>
              <a:ext uri="{FF2B5EF4-FFF2-40B4-BE49-F238E27FC236}">
                <a16:creationId xmlns:a16="http://schemas.microsoft.com/office/drawing/2014/main" id="{B2A6C007-66FB-4CE0-89AD-6F3E457B3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080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Oval 41">
            <a:extLst>
              <a:ext uri="{FF2B5EF4-FFF2-40B4-BE49-F238E27FC236}">
                <a16:creationId xmlns:a16="http://schemas.microsoft.com/office/drawing/2014/main" id="{6EE95A76-89A3-478A-B240-C46564D02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33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7450" name="Oval 42">
            <a:extLst>
              <a:ext uri="{FF2B5EF4-FFF2-40B4-BE49-F238E27FC236}">
                <a16:creationId xmlns:a16="http://schemas.microsoft.com/office/drawing/2014/main" id="{AC154DAB-909B-4082-8C7E-66E7F3DA6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Oval 43">
            <a:extLst>
              <a:ext uri="{FF2B5EF4-FFF2-40B4-BE49-F238E27FC236}">
                <a16:creationId xmlns:a16="http://schemas.microsoft.com/office/drawing/2014/main" id="{FEF3D5AF-4FF6-40B7-87AA-BDA8A16A9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76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Oval 44">
            <a:extLst>
              <a:ext uri="{FF2B5EF4-FFF2-40B4-BE49-F238E27FC236}">
                <a16:creationId xmlns:a16="http://schemas.microsoft.com/office/drawing/2014/main" id="{04AF89E4-701B-460B-8060-8AB90939B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53" name="Picture 45" descr="MCj02390390000[1]">
            <a:extLst>
              <a:ext uri="{FF2B5EF4-FFF2-40B4-BE49-F238E27FC236}">
                <a16:creationId xmlns:a16="http://schemas.microsoft.com/office/drawing/2014/main" id="{9064BFB3-4F10-4F29-8D20-E6CFEACAB1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4" name="Oval 46">
            <a:extLst>
              <a:ext uri="{FF2B5EF4-FFF2-40B4-BE49-F238E27FC236}">
                <a16:creationId xmlns:a16="http://schemas.microsoft.com/office/drawing/2014/main" id="{02D4690D-CB90-45BA-A693-E48F6E03F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Oval 47">
            <a:extLst>
              <a:ext uri="{FF2B5EF4-FFF2-40B4-BE49-F238E27FC236}">
                <a16:creationId xmlns:a16="http://schemas.microsoft.com/office/drawing/2014/main" id="{7A9476F8-1585-443B-9059-FA0E06E84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49375" y="1100138"/>
            <a:ext cx="6964363" cy="6943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Oval 48">
            <a:extLst>
              <a:ext uri="{FF2B5EF4-FFF2-40B4-BE49-F238E27FC236}">
                <a16:creationId xmlns:a16="http://schemas.microsoft.com/office/drawing/2014/main" id="{E3D74FEC-A5A1-43EB-B9C4-AA40F12F3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32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Oval 49">
            <a:extLst>
              <a:ext uri="{FF2B5EF4-FFF2-40B4-BE49-F238E27FC236}">
                <a16:creationId xmlns:a16="http://schemas.microsoft.com/office/drawing/2014/main" id="{EA1A451E-1708-45E3-9C78-E4A7A3F7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7458" name="Oval 50">
            <a:extLst>
              <a:ext uri="{FF2B5EF4-FFF2-40B4-BE49-F238E27FC236}">
                <a16:creationId xmlns:a16="http://schemas.microsoft.com/office/drawing/2014/main" id="{BA7A9EC1-740C-423F-B688-C6F0C93E8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9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Oval 51">
            <a:extLst>
              <a:ext uri="{FF2B5EF4-FFF2-40B4-BE49-F238E27FC236}">
                <a16:creationId xmlns:a16="http://schemas.microsoft.com/office/drawing/2014/main" id="{BB15CFAB-0A17-4FBD-B641-F0F83CF5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124200"/>
            <a:ext cx="3011488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Oval 52">
            <a:extLst>
              <a:ext uri="{FF2B5EF4-FFF2-40B4-BE49-F238E27FC236}">
                <a16:creationId xmlns:a16="http://schemas.microsoft.com/office/drawing/2014/main" id="{202D0896-A807-4C2C-AEF3-99C1E0AD3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61" name="Picture 53" descr="MCj02390390000[1]">
            <a:extLst>
              <a:ext uri="{FF2B5EF4-FFF2-40B4-BE49-F238E27FC236}">
                <a16:creationId xmlns:a16="http://schemas.microsoft.com/office/drawing/2014/main" id="{1D09C370-FD38-47CD-80E4-7CCC62C78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62" name="Oval 54">
            <a:extLst>
              <a:ext uri="{FF2B5EF4-FFF2-40B4-BE49-F238E27FC236}">
                <a16:creationId xmlns:a16="http://schemas.microsoft.com/office/drawing/2014/main" id="{D2FE7093-BBD4-4DFA-AD3D-034529DEC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63" name="Text Box 55">
            <a:extLst>
              <a:ext uri="{FF2B5EF4-FFF2-40B4-BE49-F238E27FC236}">
                <a16:creationId xmlns:a16="http://schemas.microsoft.com/office/drawing/2014/main" id="{882F29F8-603F-4CC8-9A0F-79A577AED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7725" y="2474913"/>
            <a:ext cx="23304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Observer hears 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increased pitch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(shorter wave length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20" grpId="1" animBg="1"/>
      <p:bldP spid="17424" grpId="0"/>
      <p:bldP spid="17425" grpId="0"/>
      <p:bldP spid="17442" grpId="0" animBg="1"/>
      <p:bldP spid="17442" grpId="1" animBg="1"/>
      <p:bldP spid="17449" grpId="0" animBg="1"/>
      <p:bldP spid="17449" grpId="1" animBg="1"/>
      <p:bldP spid="17457" grpId="0" animBg="1"/>
      <p:bldP spid="174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00AFCD0-28A8-468D-ADD8-4B8790B8E0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und source moving away from observer</a:t>
            </a:r>
          </a:p>
        </p:txBody>
      </p:sp>
      <p:sp>
        <p:nvSpPr>
          <p:cNvPr id="18435" name="Line 3">
            <a:extLst>
              <a:ext uri="{FF2B5EF4-FFF2-40B4-BE49-F238E27FC236}">
                <a16:creationId xmlns:a16="http://schemas.microsoft.com/office/drawing/2014/main" id="{51A678C0-4AFF-4AED-9575-A0622D26C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4953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436" name="Picture 4" descr="MCj03871430000[1]">
            <a:extLst>
              <a:ext uri="{FF2B5EF4-FFF2-40B4-BE49-F238E27FC236}">
                <a16:creationId xmlns:a16="http://schemas.microsoft.com/office/drawing/2014/main" id="{9FD71D49-1212-4568-B760-F249C512B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267200"/>
            <a:ext cx="48895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5" descr="MCj02390390000[1]">
            <a:extLst>
              <a:ext uri="{FF2B5EF4-FFF2-40B4-BE49-F238E27FC236}">
                <a16:creationId xmlns:a16="http://schemas.microsoft.com/office/drawing/2014/main" id="{39D712E1-E114-4A5F-93B2-CB523BB6F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21163"/>
            <a:ext cx="1066800" cy="70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Text Box 6">
            <a:extLst>
              <a:ext uri="{FF2B5EF4-FFF2-40B4-BE49-F238E27FC236}">
                <a16:creationId xmlns:a16="http://schemas.microsoft.com/office/drawing/2014/main" id="{26BE3293-D478-4F01-8E41-2886B94F2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2578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source</a:t>
            </a:r>
          </a:p>
          <a:p>
            <a:pPr eaLnBrk="0" hangingPunct="0"/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8439" name="Text Box 7">
            <a:extLst>
              <a:ext uri="{FF2B5EF4-FFF2-40B4-BE49-F238E27FC236}">
                <a16:creationId xmlns:a16="http://schemas.microsoft.com/office/drawing/2014/main" id="{A46EB095-048B-4F6A-809E-752A7FDAE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05400"/>
            <a:ext cx="1136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observer 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at rest</a:t>
            </a:r>
          </a:p>
        </p:txBody>
      </p:sp>
      <p:sp>
        <p:nvSpPr>
          <p:cNvPr id="18440" name="Oval 8">
            <a:extLst>
              <a:ext uri="{FF2B5EF4-FFF2-40B4-BE49-F238E27FC236}">
                <a16:creationId xmlns:a16="http://schemas.microsoft.com/office/drawing/2014/main" id="{97071E86-DD7D-406D-A23F-879B0F6FC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038600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>
            <a:extLst>
              <a:ext uri="{FF2B5EF4-FFF2-40B4-BE49-F238E27FC236}">
                <a16:creationId xmlns:a16="http://schemas.microsoft.com/office/drawing/2014/main" id="{9AD19E6D-F1A8-44DF-B9FF-ED4E08B05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1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>
            <a:extLst>
              <a:ext uri="{FF2B5EF4-FFF2-40B4-BE49-F238E27FC236}">
                <a16:creationId xmlns:a16="http://schemas.microsoft.com/office/drawing/2014/main" id="{9CA518DF-150D-47EB-BF85-B2B672C29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>
            <a:extLst>
              <a:ext uri="{FF2B5EF4-FFF2-40B4-BE49-F238E27FC236}">
                <a16:creationId xmlns:a16="http://schemas.microsoft.com/office/drawing/2014/main" id="{99A6C08D-95F8-412A-84C8-CE9923897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37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>
            <a:extLst>
              <a:ext uri="{FF2B5EF4-FFF2-40B4-BE49-F238E27FC236}">
                <a16:creationId xmlns:a16="http://schemas.microsoft.com/office/drawing/2014/main" id="{991E3F48-E47D-435A-B8D1-D841754DF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8445" name="Oval 13">
            <a:extLst>
              <a:ext uri="{FF2B5EF4-FFF2-40B4-BE49-F238E27FC236}">
                <a16:creationId xmlns:a16="http://schemas.microsoft.com/office/drawing/2014/main" id="{2F60CF42-9495-47D4-80C0-9753D0921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4">
            <a:extLst>
              <a:ext uri="{FF2B5EF4-FFF2-40B4-BE49-F238E27FC236}">
                <a16:creationId xmlns:a16="http://schemas.microsoft.com/office/drawing/2014/main" id="{311580AA-15B5-48AC-A0C2-3D34836B2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1100138"/>
            <a:ext cx="6964363" cy="6943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5">
            <a:extLst>
              <a:ext uri="{FF2B5EF4-FFF2-40B4-BE49-F238E27FC236}">
                <a16:creationId xmlns:a16="http://schemas.microsoft.com/office/drawing/2014/main" id="{F26B43AD-7DD0-42D9-B1DB-F7D87089B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636588"/>
            <a:ext cx="8001000" cy="78708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Text Box 16">
            <a:extLst>
              <a:ext uri="{FF2B5EF4-FFF2-40B4-BE49-F238E27FC236}">
                <a16:creationId xmlns:a16="http://schemas.microsoft.com/office/drawing/2014/main" id="{C6B5AAC9-0526-45CD-9CB7-6622541CA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962400"/>
            <a:ext cx="146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Frequency f</a:t>
            </a:r>
            <a:r>
              <a:rPr lang="en-US" altLang="en-US" sz="1800" b="0" i="0" baseline="-25000">
                <a:latin typeface="Arial" panose="020B0604020202020204" pitchFamily="34" charset="0"/>
              </a:rPr>
              <a:t>s</a:t>
            </a:r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id="{7E936EEE-16A4-4D03-A6F5-2C97C0948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862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Frequency f</a:t>
            </a:r>
            <a:r>
              <a:rPr lang="en-US" altLang="en-US" sz="1800" b="0" i="0" baseline="-25000">
                <a:latin typeface="Arial" panose="020B0604020202020204" pitchFamily="34" charset="0"/>
              </a:rPr>
              <a:t>o</a:t>
            </a:r>
            <a:endParaRPr lang="en-US" altLang="en-US" sz="1800" b="0" i="0">
              <a:latin typeface="Arial" panose="020B0604020202020204" pitchFamily="34" charset="0"/>
            </a:endParaRPr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D32CFDE4-54D0-4DA2-9ACA-EFD4CBB4A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4325" y="1560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 altLang="en-US" sz="1800" b="0" i="0">
              <a:latin typeface="Arial" panose="020B0604020202020204" pitchFamily="34" charset="0"/>
            </a:endParaRPr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5F317A41-A040-4CA8-9ED5-AEF77B727D46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57200" y="1371600"/>
          <a:ext cx="2209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2209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2" name="Picture 20" descr="MCj02390390000[1]">
            <a:extLst>
              <a:ext uri="{FF2B5EF4-FFF2-40B4-BE49-F238E27FC236}">
                <a16:creationId xmlns:a16="http://schemas.microsoft.com/office/drawing/2014/main" id="{6A68467C-2572-4C28-A589-27B3E717F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3" name="Oval 21">
            <a:extLst>
              <a:ext uri="{FF2B5EF4-FFF2-40B4-BE49-F238E27FC236}">
                <a16:creationId xmlns:a16="http://schemas.microsoft.com/office/drawing/2014/main" id="{E0A61BAE-93A0-43FE-9B91-009EEFE44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Oval 22">
            <a:extLst>
              <a:ext uri="{FF2B5EF4-FFF2-40B4-BE49-F238E27FC236}">
                <a16:creationId xmlns:a16="http://schemas.microsoft.com/office/drawing/2014/main" id="{9B121807-EB80-412B-A585-E64E23ACA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2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55" name="Picture 23" descr="MCj02390390000[1]">
            <a:extLst>
              <a:ext uri="{FF2B5EF4-FFF2-40B4-BE49-F238E27FC236}">
                <a16:creationId xmlns:a16="http://schemas.microsoft.com/office/drawing/2014/main" id="{BAE86699-4782-480C-BA90-4B688459E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6" name="Oval 24">
            <a:extLst>
              <a:ext uri="{FF2B5EF4-FFF2-40B4-BE49-F238E27FC236}">
                <a16:creationId xmlns:a16="http://schemas.microsoft.com/office/drawing/2014/main" id="{FEF5883E-C874-4B65-8173-F71553E5D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Oval 25">
            <a:extLst>
              <a:ext uri="{FF2B5EF4-FFF2-40B4-BE49-F238E27FC236}">
                <a16:creationId xmlns:a16="http://schemas.microsoft.com/office/drawing/2014/main" id="{85131A18-258F-4D2E-A81D-2469C30FD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Oval 26">
            <a:extLst>
              <a:ext uri="{FF2B5EF4-FFF2-40B4-BE49-F238E27FC236}">
                <a16:creationId xmlns:a16="http://schemas.microsoft.com/office/drawing/2014/main" id="{9EB409D0-A197-4C94-97B6-8EABC58F6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59" name="Picture 27" descr="MCj02390390000[1]">
            <a:extLst>
              <a:ext uri="{FF2B5EF4-FFF2-40B4-BE49-F238E27FC236}">
                <a16:creationId xmlns:a16="http://schemas.microsoft.com/office/drawing/2014/main" id="{F435BDFA-4B52-4DBE-8A2E-13493F2AC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60" name="Oval 28">
            <a:extLst>
              <a:ext uri="{FF2B5EF4-FFF2-40B4-BE49-F238E27FC236}">
                <a16:creationId xmlns:a16="http://schemas.microsoft.com/office/drawing/2014/main" id="{9F8B6ABE-25AB-4553-A7A7-70EE4082B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Oval 29">
            <a:extLst>
              <a:ext uri="{FF2B5EF4-FFF2-40B4-BE49-F238E27FC236}">
                <a16:creationId xmlns:a16="http://schemas.microsoft.com/office/drawing/2014/main" id="{AEB94A07-FF84-422C-95F1-7E8DDF0AA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Oval 30">
            <a:extLst>
              <a:ext uri="{FF2B5EF4-FFF2-40B4-BE49-F238E27FC236}">
                <a16:creationId xmlns:a16="http://schemas.microsoft.com/office/drawing/2014/main" id="{442662CD-78E6-4DE6-B231-B689374D7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32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Oval 31">
            <a:extLst>
              <a:ext uri="{FF2B5EF4-FFF2-40B4-BE49-F238E27FC236}">
                <a16:creationId xmlns:a16="http://schemas.microsoft.com/office/drawing/2014/main" id="{35365763-F1A4-478F-918C-AF4719A8E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64" name="Picture 32" descr="MCj02390390000[1]">
            <a:extLst>
              <a:ext uri="{FF2B5EF4-FFF2-40B4-BE49-F238E27FC236}">
                <a16:creationId xmlns:a16="http://schemas.microsoft.com/office/drawing/2014/main" id="{EB057E87-7D93-44DB-8319-119222FFE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65" name="Oval 33">
            <a:extLst>
              <a:ext uri="{FF2B5EF4-FFF2-40B4-BE49-F238E27FC236}">
                <a16:creationId xmlns:a16="http://schemas.microsoft.com/office/drawing/2014/main" id="{6F7010DD-61A4-4902-9EC2-9D692A35B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Oval 34">
            <a:extLst>
              <a:ext uri="{FF2B5EF4-FFF2-40B4-BE49-F238E27FC236}">
                <a16:creationId xmlns:a16="http://schemas.microsoft.com/office/drawing/2014/main" id="{91AFDD6C-6D91-41CF-862C-6D1147E71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0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8467" name="Oval 35">
            <a:extLst>
              <a:ext uri="{FF2B5EF4-FFF2-40B4-BE49-F238E27FC236}">
                <a16:creationId xmlns:a16="http://schemas.microsoft.com/office/drawing/2014/main" id="{9AA6E99B-6499-473D-82F3-978662C49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8" name="Oval 36">
            <a:extLst>
              <a:ext uri="{FF2B5EF4-FFF2-40B4-BE49-F238E27FC236}">
                <a16:creationId xmlns:a16="http://schemas.microsoft.com/office/drawing/2014/main" id="{9CE9ED30-7206-44B8-8D8C-5470DD1CA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80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Oval 37">
            <a:extLst>
              <a:ext uri="{FF2B5EF4-FFF2-40B4-BE49-F238E27FC236}">
                <a16:creationId xmlns:a16="http://schemas.microsoft.com/office/drawing/2014/main" id="{2B0F64FF-DAB5-4804-82F7-76D60FE64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581400"/>
            <a:ext cx="2071688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70" name="Picture 38" descr="MCj02390390000[1]">
            <a:extLst>
              <a:ext uri="{FF2B5EF4-FFF2-40B4-BE49-F238E27FC236}">
                <a16:creationId xmlns:a16="http://schemas.microsoft.com/office/drawing/2014/main" id="{D6AEB0D3-3757-4735-8BC0-FB41ECC91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71" name="Oval 39">
            <a:extLst>
              <a:ext uri="{FF2B5EF4-FFF2-40B4-BE49-F238E27FC236}">
                <a16:creationId xmlns:a16="http://schemas.microsoft.com/office/drawing/2014/main" id="{EBA3464D-988A-416E-AB22-6F7FA4359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Oval 40">
            <a:extLst>
              <a:ext uri="{FF2B5EF4-FFF2-40B4-BE49-F238E27FC236}">
                <a16:creationId xmlns:a16="http://schemas.microsoft.com/office/drawing/2014/main" id="{90DF965D-646A-46BE-A269-7D76308D7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9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Oval 41">
            <a:extLst>
              <a:ext uri="{FF2B5EF4-FFF2-40B4-BE49-F238E27FC236}">
                <a16:creationId xmlns:a16="http://schemas.microsoft.com/office/drawing/2014/main" id="{8DD1C258-F69F-406B-8C33-3638BB3ED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8474" name="Oval 42">
            <a:extLst>
              <a:ext uri="{FF2B5EF4-FFF2-40B4-BE49-F238E27FC236}">
                <a16:creationId xmlns:a16="http://schemas.microsoft.com/office/drawing/2014/main" id="{170468EE-A127-45A3-82F4-5545C2F6B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5" name="Oval 43">
            <a:extLst>
              <a:ext uri="{FF2B5EF4-FFF2-40B4-BE49-F238E27FC236}">
                <a16:creationId xmlns:a16="http://schemas.microsoft.com/office/drawing/2014/main" id="{640596DB-4144-4B30-A3C0-D23F142B5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663" y="3090863"/>
            <a:ext cx="3011487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Oval 44">
            <a:extLst>
              <a:ext uri="{FF2B5EF4-FFF2-40B4-BE49-F238E27FC236}">
                <a16:creationId xmlns:a16="http://schemas.microsoft.com/office/drawing/2014/main" id="{B9736C7C-E539-4D1B-99F1-FDC6426F8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5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77" name="Picture 45" descr="MCj02390390000[1]">
            <a:extLst>
              <a:ext uri="{FF2B5EF4-FFF2-40B4-BE49-F238E27FC236}">
                <a16:creationId xmlns:a16="http://schemas.microsoft.com/office/drawing/2014/main" id="{CA7761F1-75D9-4E2E-A662-D41A45B5E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78" name="Oval 46">
            <a:extLst>
              <a:ext uri="{FF2B5EF4-FFF2-40B4-BE49-F238E27FC236}">
                <a16:creationId xmlns:a16="http://schemas.microsoft.com/office/drawing/2014/main" id="{CFDEF48E-72EB-456F-B48A-AF0CFA50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Oval 47">
            <a:extLst>
              <a:ext uri="{FF2B5EF4-FFF2-40B4-BE49-F238E27FC236}">
                <a16:creationId xmlns:a16="http://schemas.microsoft.com/office/drawing/2014/main" id="{5ADED991-D841-44DB-8D9D-BCF1DE845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25" y="1100138"/>
            <a:ext cx="6964363" cy="6943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0" name="Oval 48">
            <a:extLst>
              <a:ext uri="{FF2B5EF4-FFF2-40B4-BE49-F238E27FC236}">
                <a16:creationId xmlns:a16="http://schemas.microsoft.com/office/drawing/2014/main" id="{6D0A7D0D-C335-424D-BF56-29CF3914B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0" y="1562100"/>
            <a:ext cx="5929313" cy="601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1" name="Oval 49">
            <a:extLst>
              <a:ext uri="{FF2B5EF4-FFF2-40B4-BE49-F238E27FC236}">
                <a16:creationId xmlns:a16="http://schemas.microsoft.com/office/drawing/2014/main" id="{3B8023E5-3A38-4680-861F-E9E4D28A8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2117725"/>
            <a:ext cx="4989513" cy="4908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1800" b="0" i="0"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8482" name="Oval 50">
            <a:extLst>
              <a:ext uri="{FF2B5EF4-FFF2-40B4-BE49-F238E27FC236}">
                <a16:creationId xmlns:a16="http://schemas.microsoft.com/office/drawing/2014/main" id="{64DFBFD4-0058-4AA7-8BD1-8B34C5891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2581275"/>
            <a:ext cx="4048125" cy="39814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3" name="Oval 51">
            <a:extLst>
              <a:ext uri="{FF2B5EF4-FFF2-40B4-BE49-F238E27FC236}">
                <a16:creationId xmlns:a16="http://schemas.microsoft.com/office/drawing/2014/main" id="{8FD4F23A-9DB3-4CA4-8A9E-27CCEA10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124200"/>
            <a:ext cx="3011488" cy="29622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4" name="Oval 52">
            <a:extLst>
              <a:ext uri="{FF2B5EF4-FFF2-40B4-BE49-F238E27FC236}">
                <a16:creationId xmlns:a16="http://schemas.microsoft.com/office/drawing/2014/main" id="{B71D9C5F-2C4C-4F13-9D2E-E60D044F5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3600450"/>
            <a:ext cx="2071687" cy="19446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85" name="Picture 53" descr="MCj02390390000[1]">
            <a:extLst>
              <a:ext uri="{FF2B5EF4-FFF2-40B4-BE49-F238E27FC236}">
                <a16:creationId xmlns:a16="http://schemas.microsoft.com/office/drawing/2014/main" id="{B78949C0-AEA4-41D3-85E8-0FEB59790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267200"/>
            <a:ext cx="1066800" cy="70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86" name="Oval 54">
            <a:extLst>
              <a:ext uri="{FF2B5EF4-FFF2-40B4-BE49-F238E27FC236}">
                <a16:creationId xmlns:a16="http://schemas.microsoft.com/office/drawing/2014/main" id="{75A099A1-FD82-4E91-A671-76D638B38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084638"/>
            <a:ext cx="1066800" cy="1066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87" name="Text Box 55">
            <a:extLst>
              <a:ext uri="{FF2B5EF4-FFF2-40B4-BE49-F238E27FC236}">
                <a16:creationId xmlns:a16="http://schemas.microsoft.com/office/drawing/2014/main" id="{620710E2-8BDA-4DAD-A6F5-E06748209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67000"/>
            <a:ext cx="22542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Observer hears 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decreased pitch</a:t>
            </a:r>
          </a:p>
          <a:p>
            <a:pPr eaLnBrk="0" hangingPunct="0"/>
            <a:r>
              <a:rPr lang="en-US" altLang="en-US" sz="1800" b="0" i="0">
                <a:latin typeface="Arial" panose="020B0604020202020204" pitchFamily="34" charset="0"/>
              </a:rPr>
              <a:t>(longer wave length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nimBg="1"/>
      <p:bldP spid="18444" grpId="1" animBg="1"/>
      <p:bldP spid="18448" grpId="0"/>
      <p:bldP spid="18449" grpId="0"/>
      <p:bldP spid="18466" grpId="0" animBg="1"/>
      <p:bldP spid="18466" grpId="1" animBg="1"/>
      <p:bldP spid="18473" grpId="0" animBg="1"/>
      <p:bldP spid="18473" grpId="1" animBg="1"/>
      <p:bldP spid="18481" grpId="0" animBg="1"/>
      <p:bldP spid="184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DC10DCB3-EDEF-461D-A15D-100A86A904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8E0F2A4A-098C-4B50-A824-09CFC1638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size of the spectral shift is proportional only to the velocity directly away from the observer</a:t>
            </a:r>
          </a:p>
          <a:p>
            <a:r>
              <a:rPr lang="en-US" altLang="en-US"/>
              <a:t>This is redshift velocity is  called radial mo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scol2">
            <a:extLst>
              <a:ext uri="{FF2B5EF4-FFF2-40B4-BE49-F238E27FC236}">
                <a16:creationId xmlns:a16="http://schemas.microsoft.com/office/drawing/2014/main" id="{55E7B019-FA4F-401A-A673-C0E7A3779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83820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4">
            <a:extLst>
              <a:ext uri="{FF2B5EF4-FFF2-40B4-BE49-F238E27FC236}">
                <a16:creationId xmlns:a16="http://schemas.microsoft.com/office/drawing/2014/main" id="{FC82A822-6257-4AE8-AF45-445240E40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343400"/>
            <a:ext cx="860583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 i="0"/>
              <a:t>White light consists of all visible wavelengths together. When white</a:t>
            </a:r>
          </a:p>
          <a:p>
            <a:pPr eaLnBrk="1" hangingPunct="1"/>
            <a:r>
              <a:rPr lang="en-US" altLang="en-US" b="0" i="0"/>
              <a:t>light passes through a prism, a triangular piece of glass or plastic, the</a:t>
            </a:r>
          </a:p>
          <a:p>
            <a:pPr eaLnBrk="1" hangingPunct="1"/>
            <a:r>
              <a:rPr lang="en-US" altLang="en-US" b="0" i="0"/>
              <a:t>different wavelengths are separated and can be seen individually. </a:t>
            </a:r>
          </a:p>
          <a:p>
            <a:pPr eaLnBrk="1" hangingPunct="1"/>
            <a:r>
              <a:rPr lang="en-US" altLang="en-US" b="0" i="0"/>
              <a:t>This is known as a SPECTRUM</a:t>
            </a:r>
          </a:p>
          <a:p>
            <a:pPr eaLnBrk="1" hangingPunct="1"/>
            <a:endParaRPr lang="en-US" altLang="en-US" b="0" i="0"/>
          </a:p>
          <a:p>
            <a:pPr eaLnBrk="1" hangingPunct="1"/>
            <a:r>
              <a:rPr lang="en-US" altLang="en-US" b="0" i="0"/>
              <a:t>Discovered by Newt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">
            <a:extLst>
              <a:ext uri="{FF2B5EF4-FFF2-40B4-BE49-F238E27FC236}">
                <a16:creationId xmlns:a16="http://schemas.microsoft.com/office/drawing/2014/main" id="{AA42EBE9-6FA7-4C64-B569-4C7506B84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2104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>
            <a:extLst>
              <a:ext uri="{FF2B5EF4-FFF2-40B4-BE49-F238E27FC236}">
                <a16:creationId xmlns:a16="http://schemas.microsoft.com/office/drawing/2014/main" id="{3415668C-1C5D-4DEE-9E83-EB742774D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0"/>
            <a:ext cx="78835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 i="0"/>
              <a:t>When any element is heated hot enough it begins to emit light. </a:t>
            </a:r>
          </a:p>
          <a:p>
            <a:pPr eaLnBrk="1" hangingPunct="1"/>
            <a:r>
              <a:rPr lang="en-US" altLang="en-US" b="0" i="0"/>
              <a:t>The pattern of wavelengths emitted by an element are like a</a:t>
            </a:r>
          </a:p>
          <a:p>
            <a:pPr eaLnBrk="1" hangingPunct="1"/>
            <a:r>
              <a:rPr lang="en-US" altLang="en-US" b="0" i="0"/>
              <a:t>fingerprint. Each element emits its own unique pattern.</a:t>
            </a:r>
          </a:p>
          <a:p>
            <a:pPr eaLnBrk="1" hangingPunct="1"/>
            <a:endParaRPr lang="en-US" altLang="en-US" b="0" i="0"/>
          </a:p>
          <a:p>
            <a:pPr eaLnBrk="1" hangingPunct="1"/>
            <a:r>
              <a:rPr lang="en-US" altLang="en-US" b="0" i="0"/>
              <a:t>Above you can see the pattern of wavelengths emitted by the </a:t>
            </a:r>
          </a:p>
          <a:p>
            <a:pPr eaLnBrk="1" hangingPunct="1"/>
            <a:r>
              <a:rPr lang="en-US" altLang="en-US" b="0" i="0"/>
              <a:t>element </a:t>
            </a:r>
            <a:r>
              <a:rPr lang="en-US" altLang="en-US"/>
              <a:t>hydrogen. </a:t>
            </a:r>
            <a:r>
              <a:rPr lang="en-US" altLang="en-US" b="0" i="0"/>
              <a:t>Whenever this pattern is seen in the light</a:t>
            </a:r>
          </a:p>
          <a:p>
            <a:pPr eaLnBrk="1" hangingPunct="1"/>
            <a:r>
              <a:rPr lang="en-US" altLang="en-US" b="0" i="0"/>
              <a:t>coming from a star it means that hydrogen is present on that</a:t>
            </a:r>
          </a:p>
          <a:p>
            <a:pPr eaLnBrk="1" hangingPunct="1"/>
            <a:r>
              <a:rPr lang="en-US" altLang="en-US" b="0" i="0"/>
              <a:t>star. </a:t>
            </a:r>
          </a:p>
          <a:p>
            <a:pPr eaLnBrk="1" hangingPunct="1"/>
            <a:endParaRPr lang="en-US" altLang="en-US" b="0" i="0"/>
          </a:p>
          <a:p>
            <a:pPr eaLnBrk="1" hangingPunct="1"/>
            <a:r>
              <a:rPr lang="en-US" altLang="en-US" b="0" i="0"/>
              <a:t>This is called the </a:t>
            </a:r>
            <a:r>
              <a:rPr lang="en-US" altLang="en-US"/>
              <a:t>emission spectrum</a:t>
            </a:r>
            <a:r>
              <a:rPr lang="en-US" altLang="en-US" b="0" i="0"/>
              <a:t> of hydrogen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38FEE41F-2279-45EF-8185-952B9C22C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6058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0" i="0"/>
              <a:t>So by using a spectroscope scientists can analyze all the wavelengths</a:t>
            </a:r>
          </a:p>
          <a:p>
            <a:pPr eaLnBrk="1" hangingPunct="1"/>
            <a:r>
              <a:rPr lang="en-US" altLang="en-US" b="0" i="0"/>
              <a:t>that are emitted by a star and can tell exactly what the star is made</a:t>
            </a:r>
          </a:p>
          <a:p>
            <a:pPr eaLnBrk="1" hangingPunct="1"/>
            <a:r>
              <a:rPr lang="en-US" altLang="en-US" b="0" i="0"/>
              <a:t>of even though it may be thousands of light years away. </a:t>
            </a:r>
          </a:p>
        </p:txBody>
      </p:sp>
      <p:pic>
        <p:nvPicPr>
          <p:cNvPr id="8195" name="Picture 3" descr="Ca">
            <a:extLst>
              <a:ext uri="{FF2B5EF4-FFF2-40B4-BE49-F238E27FC236}">
                <a16:creationId xmlns:a16="http://schemas.microsoft.com/office/drawing/2014/main" id="{B8BD1943-F541-4D2F-B27B-84980C3BD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72104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>
            <a:extLst>
              <a:ext uri="{FF2B5EF4-FFF2-40B4-BE49-F238E27FC236}">
                <a16:creationId xmlns:a16="http://schemas.microsoft.com/office/drawing/2014/main" id="{7D438C3A-37B2-4DB9-B34A-CE6D32AA4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81940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calcium</a:t>
            </a:r>
          </a:p>
        </p:txBody>
      </p:sp>
      <p:pic>
        <p:nvPicPr>
          <p:cNvPr id="8197" name="Picture 5" descr="U">
            <a:extLst>
              <a:ext uri="{FF2B5EF4-FFF2-40B4-BE49-F238E27FC236}">
                <a16:creationId xmlns:a16="http://schemas.microsoft.com/office/drawing/2014/main" id="{B45C4C2F-D1D1-43BB-B3F7-43C45FF20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72104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7">
            <a:extLst>
              <a:ext uri="{FF2B5EF4-FFF2-40B4-BE49-F238E27FC236}">
                <a16:creationId xmlns:a16="http://schemas.microsoft.com/office/drawing/2014/main" id="{E4E7F7D4-B5D2-46ED-A8EA-0AEEC37B1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419600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uranium</a:t>
            </a:r>
          </a:p>
        </p:txBody>
      </p:sp>
      <p:pic>
        <p:nvPicPr>
          <p:cNvPr id="8199" name="Picture 8" descr="O">
            <a:extLst>
              <a:ext uri="{FF2B5EF4-FFF2-40B4-BE49-F238E27FC236}">
                <a16:creationId xmlns:a16="http://schemas.microsoft.com/office/drawing/2014/main" id="{CFAB9544-3417-4752-B042-4049B8B4E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72104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 Box 9">
            <a:extLst>
              <a:ext uri="{FF2B5EF4-FFF2-40B4-BE49-F238E27FC236}">
                <a16:creationId xmlns:a16="http://schemas.microsoft.com/office/drawing/2014/main" id="{A52DE154-AE0B-4A7B-A7BE-2F9A9F613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172200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oxygen</a:t>
            </a:r>
          </a:p>
        </p:txBody>
      </p:sp>
    </p:spTree>
  </p:cSld>
  <p:clrMapOvr>
    <a:masterClrMapping/>
  </p:clrMapOvr>
</p:sld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Capsule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apsules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Fading Grid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8.xml><?xml version="1.0" encoding="utf-8"?>
<a:theme xmlns:a="http://schemas.openxmlformats.org/drawingml/2006/main" name="Depth">
  <a:themeElements>
    <a:clrScheme name="Depth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Depth">
      <a:maj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1735E755-43E6-43AA-ABA2-C989ECC79AF5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fault\Application Data\Microsoft\Templates\Blank Presentation.pot</Template>
  <TotalTime>413</TotalTime>
  <Words>464</Words>
  <Application>Microsoft Office PowerPoint</Application>
  <PresentationFormat>On-screen Show (4:3)</PresentationFormat>
  <Paragraphs>7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5" baseType="lpstr">
      <vt:lpstr>Times New Roman</vt:lpstr>
      <vt:lpstr>Arial</vt:lpstr>
      <vt:lpstr>Calibri</vt:lpstr>
      <vt:lpstr>Wingdings</vt:lpstr>
      <vt:lpstr>Verdana</vt:lpstr>
      <vt:lpstr>blank Presentation</vt:lpstr>
      <vt:lpstr>Capsules</vt:lpstr>
      <vt:lpstr>Fading Grid</vt:lpstr>
      <vt:lpstr>Office Theme</vt:lpstr>
      <vt:lpstr>1_Office Theme</vt:lpstr>
      <vt:lpstr>2_Office Theme</vt:lpstr>
      <vt:lpstr>Celestial</vt:lpstr>
      <vt:lpstr>Depth</vt:lpstr>
      <vt:lpstr>MathType 5.0 Equation</vt:lpstr>
      <vt:lpstr>PowerPoint Presentation</vt:lpstr>
      <vt:lpstr>Doppler Effect</vt:lpstr>
      <vt:lpstr>Resting  sound source</vt:lpstr>
      <vt:lpstr>Sound source moving toward observer</vt:lpstr>
      <vt:lpstr>Sound source moving away from observ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ted Tr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eferred Customer</dc:creator>
  <cp:lastModifiedBy>Greg</cp:lastModifiedBy>
  <cp:revision>58</cp:revision>
  <dcterms:created xsi:type="dcterms:W3CDTF">2005-07-24T20:17:30Z</dcterms:created>
  <dcterms:modified xsi:type="dcterms:W3CDTF">2020-01-27T19:58:57Z</dcterms:modified>
</cp:coreProperties>
</file>